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C066BE" w14:textId="77777777" w:rsidR="006E418F" w:rsidRPr="006E418F" w:rsidRDefault="006E418F" w:rsidP="006E418F">
      <w:pPr>
        <w:spacing w:line="240" w:lineRule="auto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  <w:highlight w:val="yellow"/>
        </w:rPr>
        <w:t>ĐỀ CƯƠNG ÔN TẬP GIỮA KÌ TOÁN 8 CTST 2023 – 2024</w:t>
      </w:r>
    </w:p>
    <w:p w14:paraId="1E322BBE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  <w:highlight w:val="cyan"/>
        </w:rPr>
        <w:t>I/ TR</w:t>
      </w:r>
      <w:r w:rsidRPr="006E418F">
        <w:rPr>
          <w:rFonts w:ascii="Times New Roman" w:eastAsia="Arial" w:hAnsi="Times New Roman" w:cs="Times New Roman"/>
          <w:b/>
          <w:sz w:val="24"/>
          <w:szCs w:val="24"/>
          <w:highlight w:val="cyan"/>
          <w:lang w:val="en-US"/>
        </w:rPr>
        <w:t>Ắ</w:t>
      </w:r>
      <w:r w:rsidRPr="006E418F">
        <w:rPr>
          <w:rFonts w:ascii="Times New Roman" w:eastAsia="Arial" w:hAnsi="Times New Roman" w:cs="Times New Roman"/>
          <w:b/>
          <w:sz w:val="24"/>
          <w:szCs w:val="24"/>
          <w:highlight w:val="cyan"/>
        </w:rPr>
        <w:t>C NGHIỆM ( 4 ĐIỂM )</w:t>
      </w:r>
    </w:p>
    <w:p w14:paraId="05C4CBA7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họn đáp án đúng nhất. Hàm số y = ax + b là hàm số bậc nhất khi:</w:t>
      </w:r>
    </w:p>
    <w:p w14:paraId="69C57EE9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a = 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a &lt; 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a &gt; 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a ≠ 0</w:t>
      </w:r>
    </w:p>
    <w:p w14:paraId="58A2A827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2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Hàm số nào dưới đây là hàm số bậc nhất?</w:t>
      </w:r>
    </w:p>
    <w:p w14:paraId="7319D581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y = 2x + 1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y = 0x + 3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y = 2x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vertAlign w:val="superscript"/>
        </w:rPr>
        <w:t>2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 + x + 1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y =  + 4</w:t>
      </w:r>
    </w:p>
    <w:p w14:paraId="4120A0F0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3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Trong các hàm số y = 5; y =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40" w:dyaOrig="620" w14:anchorId="2878EA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2pt;height:30.75pt" o:ole="">
            <v:imagedata r:id="rId8" o:title=""/>
          </v:shape>
          <o:OLEObject Type="Embed" ProgID="Equation.DSMT4" ShapeID="_x0000_i1049" DrawAspect="Content" ObjectID="_1770582513" r:id="rId9"/>
        </w:object>
      </w:r>
      <w:r w:rsidRPr="006E41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+1; y = x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  <w:vertAlign w:val="superscript"/>
        </w:rPr>
        <w:t>3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 + 2x + 1; y =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40" w:dyaOrig="620" w14:anchorId="41C1CF50">
          <v:shape id="_x0000_i1050" type="#_x0000_t75" style="width:12pt;height:30.75pt" o:ole="">
            <v:imagedata r:id="rId10" o:title=""/>
          </v:shape>
          <o:OLEObject Type="Embed" ProgID="Equation.DSMT4" ShapeID="_x0000_i1050" DrawAspect="Content" ObjectID="_1770582514" r:id="rId11"/>
        </w:object>
      </w:r>
      <w:r w:rsidRPr="006E41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+ 2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; y = 3x có bao nhiêu hàm số là hàm số bậc nhất?</w:t>
      </w:r>
    </w:p>
    <w:p w14:paraId="1BCAE065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3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2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4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1</w:t>
      </w:r>
    </w:p>
    <w:p w14:paraId="510F47ED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4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ho đường thẳng d: y = −kx + b (k ≠ 0). Hệ số góc của đường thẳng d là:</w:t>
      </w:r>
    </w:p>
    <w:p w14:paraId="524722A4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–k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k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40" w:dyaOrig="620" w14:anchorId="433AF825">
          <v:shape id="_x0000_i1051" type="#_x0000_t75" style="width:12pt;height:30.75pt" o:ole="">
            <v:imagedata r:id="rId12" o:title=""/>
          </v:shape>
          <o:OLEObject Type="Embed" ProgID="Equation.DSMT4" ShapeID="_x0000_i1051" DrawAspect="Content" ObjectID="_1770582515" r:id="rId13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b</w:t>
      </w:r>
    </w:p>
    <w:p w14:paraId="0E08DBBA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  <w:lang w:val="nl-NL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5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  <w:t>Cho hai đường thẳng d: y = x + 3 và d’: y = −2x. Khi đó:</w:t>
      </w:r>
    </w:p>
    <w:p w14:paraId="04E22280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  <w:t>d // d’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  <w:t>d ≡ d’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  <w:t>d cắt d’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  <w:t>d</w:t>
      </w:r>
      <w:r w:rsidRPr="006E418F">
        <w:rPr>
          <w:rFonts w:ascii="Cambria Math" w:eastAsia="Arial" w:hAnsi="Cambria Math" w:cs="Cambria Math"/>
          <w:bCs/>
          <w:color w:val="000000"/>
          <w:sz w:val="24"/>
          <w:szCs w:val="24"/>
          <w:lang w:val="nl-NL"/>
        </w:rPr>
        <w:t>⊥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  <w:lang w:val="nl-NL"/>
        </w:rPr>
        <w:t>d’</w:t>
      </w:r>
    </w:p>
    <w:p w14:paraId="72523741" w14:textId="77777777" w:rsidR="006E418F" w:rsidRPr="006E418F" w:rsidRDefault="006E418F" w:rsidP="006E418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6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Cho đồ thị hàm số y = (100 – 2m)x + 30. Biết rằng đường thẳng trên tạo với trục Ox một góc nhọn. Tìm m?</w:t>
      </w:r>
    </w:p>
    <w:p w14:paraId="571E9FA3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 &lt; 5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 = 5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 &gt; 5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 &lt; – 50</w:t>
      </w:r>
    </w:p>
    <w:p w14:paraId="4CDF2720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7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Cho hai đường thẳng y = 2x + 10 và y = (3 – m)x + 4. Biết rằng hai đường thẳng trên tạo với trục Ox các góc bằng nhau. Tìm m?</w:t>
      </w:r>
    </w:p>
    <w:p w14:paraId="27ECDA95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m = 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m = 1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m = -1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m = 2</w:t>
      </w:r>
    </w:p>
    <w:p w14:paraId="448A4572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8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ho các đoạn thẳng: AB=6cm,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D=4cm,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PQ=8cm,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EF=10cm,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MN=25mm,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RS=15mm.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ãy chọn phát biểu đúng trong các phát biểu sau</w:t>
      </w:r>
    </w:p>
    <w:p w14:paraId="0796EC8D" w14:textId="77777777" w:rsidR="006E418F" w:rsidRPr="006E418F" w:rsidRDefault="006E418F" w:rsidP="006E418F">
      <w:pPr>
        <w:tabs>
          <w:tab w:val="left" w:pos="283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Hai đoạn thẳng AB và PQ tỉ lệ với hai đoạn thẳng EF và RS</w:t>
      </w:r>
    </w:p>
    <w:p w14:paraId="43FD914C" w14:textId="77777777" w:rsidR="006E418F" w:rsidRPr="006E418F" w:rsidRDefault="006E418F" w:rsidP="006E418F">
      <w:pPr>
        <w:tabs>
          <w:tab w:val="left" w:pos="283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Hai đoạn thẳng AB va RS tỉ lệ với hai đoạn thẳng EF và MN</w:t>
      </w:r>
    </w:p>
    <w:p w14:paraId="71BBF3A9" w14:textId="77777777" w:rsidR="006E418F" w:rsidRPr="006E418F" w:rsidRDefault="006E418F" w:rsidP="006E418F">
      <w:pPr>
        <w:tabs>
          <w:tab w:val="left" w:pos="283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Hai đoạn thẳng CD và AB tỉ lệ với hai đoạn thẳng PQ và EF</w:t>
      </w:r>
    </w:p>
    <w:p w14:paraId="527F9F8B" w14:textId="77777777" w:rsidR="006E418F" w:rsidRPr="006E418F" w:rsidRDefault="006E418F" w:rsidP="006E418F">
      <w:pPr>
        <w:tabs>
          <w:tab w:val="left" w:pos="283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ả 3 câu trên đều sai</w:t>
      </w:r>
    </w:p>
    <w:p w14:paraId="051868CC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9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họn câu trả lời đúng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Cho biết 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480" w:dyaOrig="620" w14:anchorId="484E733D">
          <v:shape id="_x0000_i1052" type="#_x0000_t75" style="width:24pt;height:30.75pt" o:ole="">
            <v:imagedata r:id="rId14" o:title=""/>
          </v:shape>
          <o:OLEObject Type="Embed" ProgID="Equation.DSMT4" ShapeID="_x0000_i1052" DrawAspect="Content" ObjectID="_1770582516" r:id="rId15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=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40" w:dyaOrig="620" w14:anchorId="04A7D629">
          <v:shape id="_x0000_i1053" type="#_x0000_t75" style="width:12pt;height:30.75pt" o:ole="">
            <v:imagedata r:id="rId16" o:title=""/>
          </v:shape>
          <o:OLEObject Type="Embed" ProgID="Equation.DSMT4" ShapeID="_x0000_i1053" DrawAspect="Content" ObjectID="_1770582517" r:id="rId17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 và GH=10cm thì</w:t>
      </w:r>
    </w:p>
    <w:p w14:paraId="147910A9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EF =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80" w:dyaOrig="620" w14:anchorId="35CFA50F">
          <v:shape id="_x0000_i1054" type="#_x0000_t75" style="width:18.75pt;height:30.75pt" o:ole="">
            <v:imagedata r:id="rId18" o:title=""/>
          </v:shape>
          <o:OLEObject Type="Embed" ProgID="Equation.DSMT4" ShapeID="_x0000_i1054" DrawAspect="Content" ObjectID="_1770582518" r:id="rId19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EF=8 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EF =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60" w:dyaOrig="620" w14:anchorId="79FBF2D5">
          <v:shape id="_x0000_i1055" type="#_x0000_t75" style="width:18pt;height:30.75pt" o:ole="">
            <v:imagedata r:id="rId20" o:title=""/>
          </v:shape>
          <o:OLEObject Type="Embed" ProgID="Equation.DSMT4" ShapeID="_x0000_i1055" DrawAspect="Content" ObjectID="_1770582519" r:id="rId21"/>
        </w:objec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val="nl-NL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EF=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bdr w:val="none" w:sz="0" w:space="0" w:color="auto" w:frame="1"/>
          <w:lang w:val="nl-NL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40" w:dyaOrig="620" w14:anchorId="519FD308">
          <v:shape id="_x0000_i1056" type="#_x0000_t75" style="width:12pt;height:30.75pt" o:ole="">
            <v:imagedata r:id="rId22" o:title=""/>
          </v:shape>
          <o:OLEObject Type="Embed" ProgID="Equation.DSMT4" ShapeID="_x0000_i1056" DrawAspect="Content" ObjectID="_1770582520" r:id="rId23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cm</w:t>
      </w:r>
    </w:p>
    <w:p w14:paraId="0380DFDE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0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Cho hình vẽ, trong đó DE // BC, AE = 12, DB = 18, AC = 36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Độ dài AB bằng</w:t>
      </w:r>
    </w:p>
    <w:p w14:paraId="0218EB2B" w14:textId="77777777" w:rsidR="006E418F" w:rsidRPr="006E418F" w:rsidRDefault="006E418F" w:rsidP="006E418F">
      <w:pPr>
        <w:spacing w:line="240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37E58AB6" wp14:editId="7C0740AE">
            <wp:extent cx="2019300" cy="1038225"/>
            <wp:effectExtent l="0" t="0" r="0" b="9525"/>
            <wp:docPr id="10" name="Picture 78" descr="A triangle with a line and letters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A triangle with a line and letters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287D9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30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36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25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27</w:t>
      </w:r>
    </w:p>
    <w:p w14:paraId="29223E4B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lastRenderedPageBreak/>
        <w:t>Câu 11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Cho tam giác ABC cân tại A, đường phân giác trong của góc B cắt AC tại D và cho biết AB = 15cm, BC = 10cm. Khi đó AD = ?</w:t>
      </w:r>
    </w:p>
    <w:p w14:paraId="21BC7F0B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3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6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9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12cm</w:t>
      </w:r>
    </w:p>
    <w:p w14:paraId="57627A86" w14:textId="77777777" w:rsidR="006E418F" w:rsidRPr="006E418F" w:rsidRDefault="006E418F" w:rsidP="006E418F">
      <w:pPr>
        <w:spacing w:line="240" w:lineRule="auto"/>
        <w:ind w:right="42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2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Cho hàm số y = f(x) = 4 + 2x. Hãy xác định các hệ số a, b của chúng.</w:t>
      </w:r>
    </w:p>
    <w:p w14:paraId="780342FD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a = 1, b = 2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a = 2, b = 4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a = 4, b = 2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a = 2, b = - 4</w:t>
      </w:r>
    </w:p>
    <w:p w14:paraId="302DDBB9" w14:textId="77777777" w:rsidR="006E418F" w:rsidRPr="006E418F" w:rsidRDefault="006E418F" w:rsidP="006E418F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3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Trên mặt phẳng tọa độ, các điểm có tung độ bằng 0 là:</w:t>
      </w:r>
    </w:p>
    <w:p w14:paraId="6A530CC4" w14:textId="77777777" w:rsidR="006E418F" w:rsidRPr="006E418F" w:rsidRDefault="006E418F" w:rsidP="006E418F">
      <w:pPr>
        <w:tabs>
          <w:tab w:val="left" w:pos="283"/>
          <w:tab w:val="left" w:pos="5528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Nằm trên trục hoành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Nằm trên trục tung</w:t>
      </w:r>
    </w:p>
    <w:p w14:paraId="0F1D9CC3" w14:textId="77777777" w:rsidR="006E418F" w:rsidRPr="006E418F" w:rsidRDefault="006E418F" w:rsidP="006E418F">
      <w:pPr>
        <w:tabs>
          <w:tab w:val="left" w:pos="283"/>
          <w:tab w:val="left" w:pos="5528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Điểm A(1;0)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Gốc tọa độ</w:t>
      </w:r>
    </w:p>
    <w:p w14:paraId="7E13AB58" w14:textId="77777777" w:rsidR="006E418F" w:rsidRPr="006E418F" w:rsidRDefault="006E418F" w:rsidP="006E418F">
      <w:pPr>
        <w:widowControl w:val="0"/>
        <w:autoSpaceDE w:val="0"/>
        <w:autoSpaceDN w:val="0"/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4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Hàm số nào sau đây</w:t>
      </w:r>
      <w:r w:rsidRPr="006E418F">
        <w:rPr>
          <w:rFonts w:ascii="Times New Roman" w:eastAsia="Times New Roman" w:hAnsi="Times New Roman" w:cs="Times New Roman"/>
          <w:color w:val="000000"/>
          <w:spacing w:val="-5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à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hàm số bậc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vi"/>
        </w:rPr>
        <w:t>nhất?</w:t>
      </w:r>
    </w:p>
    <w:p w14:paraId="53A14C3F" w14:textId="20263228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y</w:t>
      </w:r>
      <w:r w:rsidRPr="006E418F">
        <w:rPr>
          <w:rFonts w:ascii="Times New Roman" w:eastAsia="Calibri" w:hAnsi="Times New Roman" w:cs="Times New Roman"/>
          <w:color w:val="000000"/>
          <w:spacing w:val="-6"/>
          <w:sz w:val="24"/>
          <w:szCs w:val="24"/>
        </w:rPr>
        <w:t xml:space="preserve"> </w:t>
      </w:r>
      <w:r w:rsidR="00F339EA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=</w:t>
      </w:r>
      <w:r w:rsidRPr="006E418F">
        <w:rPr>
          <w:rFonts w:ascii="Times New Roman" w:eastAsia="Calibri" w:hAnsi="Times New Roman" w:cs="Times New Roman"/>
          <w:color w:val="000000"/>
          <w:spacing w:val="-6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2x</w:t>
      </w:r>
      <w:r w:rsidRPr="006E418F">
        <w:rPr>
          <w:rFonts w:ascii="Times New Roman" w:eastAsia="Calibri" w:hAnsi="Times New Roman" w:cs="Times New Roman"/>
          <w:color w:val="000000"/>
          <w:spacing w:val="-13"/>
          <w:sz w:val="24"/>
          <w:szCs w:val="24"/>
        </w:rPr>
        <w:t xml:space="preserve"> </w:t>
      </w:r>
      <w:r w:rsidR="00F339EA">
        <w:rPr>
          <w:rFonts w:ascii="Times New Roman" w:eastAsia="Calibri" w:hAnsi="Times New Roman" w:cs="Times New Roman"/>
          <w:color w:val="000000"/>
          <w:spacing w:val="-13"/>
          <w:sz w:val="24"/>
          <w:szCs w:val="24"/>
          <w:lang w:val="en-US"/>
        </w:rPr>
        <w:t>-</w:t>
      </w:r>
      <w:r w:rsidRPr="006E418F">
        <w:rPr>
          <w:rFonts w:ascii="Times New Roman" w:eastAsia="Calibri" w:hAnsi="Times New Roman" w:cs="Times New Roman"/>
          <w:color w:val="000000"/>
          <w:spacing w:val="-5"/>
          <w:sz w:val="24"/>
          <w:szCs w:val="24"/>
        </w:rPr>
        <w:t>1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Calibri" w:hAnsi="Times New Roman" w:cs="Times New Roman"/>
          <w:color w:val="000000"/>
          <w:w w:val="105"/>
          <w:sz w:val="24"/>
          <w:szCs w:val="24"/>
        </w:rPr>
        <w:t>y</w:t>
      </w:r>
      <w:r w:rsidRPr="006E418F">
        <w:rPr>
          <w:rFonts w:ascii="Times New Roman" w:eastAsia="Calibri" w:hAnsi="Times New Roman" w:cs="Times New Roman"/>
          <w:color w:val="000000"/>
          <w:spacing w:val="-15"/>
          <w:w w:val="105"/>
          <w:sz w:val="24"/>
          <w:szCs w:val="24"/>
        </w:rPr>
        <w:t xml:space="preserve"> </w:t>
      </w:r>
      <w:r w:rsidR="00F339EA">
        <w:rPr>
          <w:rFonts w:ascii="Times New Roman" w:eastAsia="Calibri" w:hAnsi="Times New Roman" w:cs="Times New Roman"/>
          <w:color w:val="000000"/>
          <w:w w:val="105"/>
          <w:sz w:val="24"/>
          <w:szCs w:val="24"/>
          <w:lang w:val="en-US"/>
        </w:rPr>
        <w:t>=</w:t>
      </w:r>
      <w:r w:rsidRPr="006E418F">
        <w:rPr>
          <w:rFonts w:ascii="Times New Roman" w:eastAsia="Calibri" w:hAnsi="Times New Roman" w:cs="Times New Roman"/>
          <w:color w:val="000000"/>
          <w:spacing w:val="-15"/>
          <w:w w:val="105"/>
          <w:sz w:val="24"/>
          <w:szCs w:val="24"/>
        </w:rPr>
        <w:t xml:space="preserve"> </w:t>
      </w:r>
      <w:r w:rsidR="00F339EA">
        <w:rPr>
          <w:rFonts w:ascii="Times New Roman" w:eastAsia="Calibri" w:hAnsi="Times New Roman" w:cs="Times New Roman"/>
          <w:color w:val="000000"/>
          <w:spacing w:val="-15"/>
          <w:w w:val="105"/>
          <w:sz w:val="24"/>
          <w:szCs w:val="24"/>
          <w:lang w:val="en-US"/>
        </w:rPr>
        <w:t>-</w:t>
      </w:r>
      <w:r w:rsidRPr="006E418F">
        <w:rPr>
          <w:rFonts w:ascii="Times New Roman" w:eastAsia="Calibri" w:hAnsi="Times New Roman" w:cs="Times New Roman"/>
          <w:color w:val="000000"/>
          <w:w w:val="105"/>
          <w:sz w:val="24"/>
          <w:szCs w:val="24"/>
        </w:rPr>
        <w:t>x</w:t>
      </w:r>
      <w:r w:rsidRPr="006E418F">
        <w:rPr>
          <w:rFonts w:ascii="Times New Roman" w:eastAsia="Calibri" w:hAnsi="Times New Roman" w:cs="Times New Roman"/>
          <w:color w:val="000000"/>
          <w:w w:val="105"/>
          <w:position w:val="11"/>
          <w:sz w:val="24"/>
          <w:szCs w:val="24"/>
        </w:rPr>
        <w:t>2</w:t>
      </w:r>
      <w:r w:rsidRPr="006E418F">
        <w:rPr>
          <w:rFonts w:ascii="Times New Roman" w:eastAsia="Calibri" w:hAnsi="Times New Roman" w:cs="Times New Roman"/>
          <w:color w:val="000000"/>
          <w:spacing w:val="31"/>
          <w:w w:val="105"/>
          <w:position w:val="11"/>
          <w:sz w:val="24"/>
          <w:szCs w:val="24"/>
        </w:rPr>
        <w:t xml:space="preserve"> </w:t>
      </w:r>
      <w:r w:rsidR="00F339EA">
        <w:rPr>
          <w:rFonts w:ascii="Times New Roman" w:eastAsia="Calibri" w:hAnsi="Times New Roman" w:cs="Times New Roman"/>
          <w:color w:val="000000"/>
          <w:w w:val="105"/>
          <w:sz w:val="24"/>
          <w:szCs w:val="24"/>
          <w:lang w:val="en-US"/>
        </w:rPr>
        <w:t>+</w:t>
      </w:r>
      <w:r w:rsidRPr="006E418F">
        <w:rPr>
          <w:rFonts w:ascii="Times New Roman" w:eastAsia="Calibri" w:hAnsi="Times New Roman" w:cs="Times New Roman"/>
          <w:color w:val="000000"/>
          <w:spacing w:val="-35"/>
          <w:w w:val="105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w w:val="105"/>
          <w:sz w:val="24"/>
          <w:szCs w:val="24"/>
        </w:rPr>
        <w:t>3</w:t>
      </w:r>
      <w:r w:rsidRPr="006E418F">
        <w:rPr>
          <w:rFonts w:ascii="Times New Roman" w:eastAsia="Calibri" w:hAnsi="Times New Roman" w:cs="Times New Roman"/>
          <w:color w:val="000000"/>
          <w:spacing w:val="-34"/>
          <w:w w:val="105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pacing w:val="-10"/>
          <w:w w:val="105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Calibri" w:hAnsi="Times New Roman" w:cs="Times New Roman"/>
          <w:color w:val="000000"/>
          <w:spacing w:val="-10"/>
          <w:w w:val="105"/>
          <w:sz w:val="24"/>
          <w:szCs w:val="24"/>
        </w:rPr>
        <w:t xml:space="preserve">y =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60" w:dyaOrig="620" w14:anchorId="7B6FCB45">
          <v:shape id="_x0000_i1057" type="#_x0000_t75" style="width:12.75pt;height:30.75pt" o:ole="">
            <v:imagedata r:id="rId25" o:title=""/>
          </v:shape>
          <o:OLEObject Type="Embed" ProgID="Equation.DSMT4" ShapeID="_x0000_i1057" DrawAspect="Content" ObjectID="_1770582521" r:id="rId26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Calibri" w:hAnsi="Times New Roman" w:cs="Times New Roman"/>
          <w:color w:val="000000"/>
          <w:spacing w:val="-10"/>
          <w:w w:val="105"/>
          <w:sz w:val="24"/>
          <w:szCs w:val="24"/>
        </w:rPr>
        <w:t>y = 2004</w:t>
      </w:r>
    </w:p>
    <w:p w14:paraId="6DF701B3" w14:textId="77777777" w:rsidR="006E418F" w:rsidRPr="006E418F" w:rsidRDefault="006E418F" w:rsidP="006E418F">
      <w:pPr>
        <w:widowControl w:val="0"/>
        <w:autoSpaceDE w:val="0"/>
        <w:autoSpaceDN w:val="0"/>
        <w:spacing w:line="240" w:lineRule="auto"/>
        <w:ind w:right="140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5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>Cho hàm số y = ax + 3, hãy xác định hệ số a biết đồ thị hàm số đi qua điểm A(1; 4)</w:t>
      </w:r>
    </w:p>
    <w:p w14:paraId="380910B0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a = 3</w:t>
      </w:r>
      <w:r w:rsidRPr="006E418F">
        <w:rPr>
          <w:rFonts w:ascii="Times New Roman" w:eastAsia="Calibri" w:hAnsi="Times New Roman" w:cs="Times New Roman"/>
          <w:color w:val="000000"/>
          <w:spacing w:val="-4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Calibri" w:hAnsi="Times New Roman" w:cs="Times New Roman"/>
          <w:color w:val="000000"/>
          <w:spacing w:val="-4"/>
          <w:sz w:val="24"/>
          <w:szCs w:val="24"/>
        </w:rPr>
        <w:t>a = -3</w:t>
      </w:r>
      <w:r w:rsidRPr="006E418F">
        <w:rPr>
          <w:rFonts w:ascii="Times New Roman" w:eastAsia="Calibri" w:hAnsi="Times New Roman" w:cs="Times New Roman"/>
          <w:color w:val="000000"/>
          <w:spacing w:val="-5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Calibri" w:hAnsi="Times New Roman" w:cs="Times New Roman"/>
          <w:color w:val="000000"/>
          <w:spacing w:val="-5"/>
          <w:sz w:val="24"/>
          <w:szCs w:val="24"/>
        </w:rPr>
        <w:t>a = 1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>a = -1</w:t>
      </w:r>
      <w:r w:rsidRPr="006E418F">
        <w:rPr>
          <w:rFonts w:ascii="Times New Roman" w:eastAsia="Calibri" w:hAnsi="Times New Roman" w:cs="Times New Roman"/>
          <w:color w:val="000000"/>
          <w:spacing w:val="-5"/>
          <w:sz w:val="24"/>
          <w:szCs w:val="24"/>
        </w:rPr>
        <w:t>.</w:t>
      </w:r>
    </w:p>
    <w:p w14:paraId="4ED1EFB3" w14:textId="77777777" w:rsidR="006E418F" w:rsidRPr="006E418F" w:rsidRDefault="006E418F" w:rsidP="006E418F">
      <w:pPr>
        <w:widowControl w:val="0"/>
        <w:tabs>
          <w:tab w:val="left" w:pos="412"/>
        </w:tabs>
        <w:autoSpaceDE w:val="0"/>
        <w:autoSpaceDN w:val="0"/>
        <w:spacing w:line="240" w:lineRule="auto"/>
        <w:rPr>
          <w:rFonts w:ascii="Times New Roman" w:eastAsia="Times New Roman" w:hAnsi="Times New Roman" w:cs="Times New Roman"/>
          <w:color w:val="000000" w:themeColor="text1"/>
          <w:spacing w:val="-10"/>
          <w:sz w:val="24"/>
          <w:szCs w:val="24"/>
          <w:lang w:val="vi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6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rong</w:t>
      </w:r>
      <w:r w:rsidRPr="006E418F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mặt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phẳng tọa độ Oxy</w:t>
      </w:r>
      <w:r w:rsidRPr="006E418F">
        <w:rPr>
          <w:rFonts w:ascii="Times New Roman" w:eastAsia="Times New Roman" w:hAnsi="Times New Roman" w:cs="Times New Roman"/>
          <w:color w:val="000000"/>
          <w:spacing w:val="-7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như hình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vẽ.</w:t>
      </w:r>
      <w:r w:rsidRPr="006E418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Câu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trả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lời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nào sau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đây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-5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không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đúng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-10"/>
          <w:sz w:val="24"/>
          <w:szCs w:val="24"/>
          <w:lang w:val="vi"/>
        </w:rPr>
        <w:t>?</w:t>
      </w:r>
    </w:p>
    <w:p w14:paraId="66E595F8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 xml:space="preserve">A. </w:t>
      </w:r>
      <w:r w:rsidRPr="006E418F"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  <w:t>A(1;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3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5"/>
          <w:sz w:val="24"/>
          <w:szCs w:val="24"/>
        </w:rPr>
        <w:t>4)</w:t>
      </w:r>
      <w:r w:rsidRPr="006E418F">
        <w:rPr>
          <w:rFonts w:ascii="Times New Roman" w:eastAsia="Calibri" w:hAnsi="Times New Roman" w:cs="Times New Roman"/>
          <w:color w:val="000000" w:themeColor="text1"/>
          <w:spacing w:val="-5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6E418F"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  <w:t>B(3;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4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5"/>
          <w:sz w:val="24"/>
          <w:szCs w:val="24"/>
        </w:rPr>
        <w:t>2).</w:t>
      </w: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2"/>
          <w:sz w:val="24"/>
          <w:szCs w:val="24"/>
        </w:rPr>
        <w:t>C(2;-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5"/>
          <w:sz w:val="24"/>
          <w:szCs w:val="24"/>
        </w:rPr>
        <w:t>2).</w:t>
      </w: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ab/>
        <w:t xml:space="preserve">D. 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2"/>
          <w:sz w:val="24"/>
          <w:szCs w:val="24"/>
        </w:rPr>
        <w:t xml:space="preserve">D(-3; </w:t>
      </w:r>
      <w:r w:rsidRPr="006E418F">
        <w:rPr>
          <w:rFonts w:ascii="Times New Roman" w:eastAsia="Calibri" w:hAnsi="Times New Roman" w:cs="Times New Roman"/>
          <w:i/>
          <w:color w:val="000000" w:themeColor="text1"/>
          <w:spacing w:val="-5"/>
          <w:sz w:val="24"/>
          <w:szCs w:val="24"/>
        </w:rPr>
        <w:t>1).</w:t>
      </w:r>
    </w:p>
    <w:p w14:paraId="10B7332C" w14:textId="1DEC755E" w:rsidR="006E418F" w:rsidRPr="006E418F" w:rsidRDefault="006E418F" w:rsidP="006E418F">
      <w:pPr>
        <w:widowControl w:val="0"/>
        <w:autoSpaceDE w:val="0"/>
        <w:autoSpaceDN w:val="0"/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7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Hệ số</w:t>
      </w:r>
      <w:r w:rsidRPr="006E418F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góc của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hàm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số</w:t>
      </w:r>
      <w:r w:rsidRPr="006E418F">
        <w:rPr>
          <w:rFonts w:ascii="Times New Roman" w:eastAsia="Times New Roman" w:hAnsi="Times New Roman" w:cs="Times New Roman"/>
          <w:color w:val="000000"/>
          <w:spacing w:val="46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y</w:t>
      </w:r>
      <w:r w:rsidRPr="006E418F">
        <w:rPr>
          <w:rFonts w:ascii="Times New Roman" w:eastAsia="Times New Roman" w:hAnsi="Times New Roman" w:cs="Times New Roman"/>
          <w:color w:val="000000"/>
          <w:spacing w:val="-7"/>
          <w:sz w:val="24"/>
          <w:szCs w:val="24"/>
          <w:lang w:val="vi"/>
        </w:rPr>
        <w:t xml:space="preserve"> </w:t>
      </w:r>
      <w:r w:rsidR="00F339EA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=</w:t>
      </w:r>
      <w:r w:rsidRPr="006E418F">
        <w:rPr>
          <w:rFonts w:ascii="Times New Roman" w:eastAsia="Times New Roman" w:hAnsi="Times New Roman" w:cs="Times New Roman"/>
          <w:color w:val="000000"/>
          <w:spacing w:val="-8"/>
          <w:sz w:val="24"/>
          <w:szCs w:val="24"/>
          <w:lang w:val="vi"/>
        </w:rPr>
        <w:t xml:space="preserve"> </w:t>
      </w:r>
      <w:r w:rsidR="00F339EA">
        <w:rPr>
          <w:rFonts w:ascii="Times New Roman" w:eastAsia="Times New Roman" w:hAnsi="Times New Roman" w:cs="Times New Roman"/>
          <w:color w:val="000000"/>
          <w:spacing w:val="-8"/>
          <w:sz w:val="24"/>
          <w:szCs w:val="24"/>
          <w:lang w:val="en-US"/>
        </w:rPr>
        <w:t>2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x</w:t>
      </w:r>
      <w:r w:rsidRPr="006E418F">
        <w:rPr>
          <w:rFonts w:ascii="Times New Roman" w:eastAsia="Times New Roman" w:hAnsi="Times New Roman" w:cs="Times New Roman"/>
          <w:color w:val="000000"/>
          <w:spacing w:val="-13"/>
          <w:sz w:val="24"/>
          <w:szCs w:val="24"/>
          <w:lang w:val="vi"/>
        </w:rPr>
        <w:t xml:space="preserve"> </w:t>
      </w:r>
      <w:r w:rsidR="00F339EA">
        <w:rPr>
          <w:rFonts w:ascii="Times New Roman" w:eastAsia="Times New Roman" w:hAnsi="Times New Roman" w:cs="Times New Roman"/>
          <w:color w:val="000000"/>
          <w:spacing w:val="-13"/>
          <w:sz w:val="24"/>
          <w:szCs w:val="24"/>
          <w:lang w:val="en-US"/>
        </w:rPr>
        <w:t>-</w:t>
      </w:r>
      <w:r w:rsidRPr="006E418F">
        <w:rPr>
          <w:rFonts w:ascii="Times New Roman" w:eastAsia="Times New Roman" w:hAnsi="Times New Roman" w:cs="Times New Roman"/>
          <w:color w:val="000000"/>
          <w:spacing w:val="-3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3</w:t>
      </w:r>
      <w:r w:rsidRPr="006E418F">
        <w:rPr>
          <w:rFonts w:ascii="Times New Roman" w:eastAsia="Times New Roman" w:hAnsi="Times New Roman" w:cs="Times New Roman"/>
          <w:color w:val="000000"/>
          <w:spacing w:val="36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pacing w:val="-5"/>
          <w:sz w:val="24"/>
          <w:szCs w:val="24"/>
          <w:lang w:val="vi"/>
        </w:rPr>
        <w:t>là:</w:t>
      </w:r>
    </w:p>
    <w:p w14:paraId="5F32DDEC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Calibri" w:hAnsi="Times New Roman" w:cs="Times New Roman"/>
          <w:color w:val="000000"/>
          <w:spacing w:val="-5"/>
          <w:sz w:val="24"/>
          <w:szCs w:val="24"/>
        </w:rPr>
        <w:t>-3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>-</w:t>
      </w:r>
      <w:r w:rsidRPr="006E418F">
        <w:rPr>
          <w:rFonts w:ascii="Times New Roman" w:eastAsia="Calibri" w:hAnsi="Times New Roman" w:cs="Times New Roman"/>
          <w:color w:val="000000"/>
          <w:spacing w:val="-7"/>
          <w:sz w:val="24"/>
          <w:szCs w:val="24"/>
        </w:rPr>
        <w:t>2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Calibri" w:hAnsi="Times New Roman" w:cs="Times New Roman"/>
          <w:color w:val="000000"/>
          <w:spacing w:val="-5"/>
          <w:sz w:val="24"/>
          <w:szCs w:val="24"/>
        </w:rPr>
        <w:t>3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>2</w:t>
      </w:r>
      <w:r w:rsidRPr="006E418F">
        <w:rPr>
          <w:rFonts w:ascii="Times New Roman" w:eastAsia="Calibri" w:hAnsi="Times New Roman" w:cs="Times New Roman"/>
          <w:color w:val="000000"/>
          <w:spacing w:val="-7"/>
          <w:sz w:val="24"/>
          <w:szCs w:val="24"/>
        </w:rPr>
        <w:t>.</w:t>
      </w:r>
    </w:p>
    <w:p w14:paraId="3D7896C1" w14:textId="77777777" w:rsidR="006E418F" w:rsidRPr="006E418F" w:rsidRDefault="006E418F" w:rsidP="006E418F">
      <w:pPr>
        <w:widowControl w:val="0"/>
        <w:autoSpaceDE w:val="0"/>
        <w:autoSpaceDN w:val="0"/>
        <w:spacing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val="vi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8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Viết tỉ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số cặp đoạn thẳng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ó độ dài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như sau: AB</w:t>
      </w:r>
      <w:r w:rsidRPr="006E418F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=</w:t>
      </w:r>
      <w:r w:rsidRPr="006E418F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4dm; CD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=</w:t>
      </w:r>
      <w:r w:rsidRPr="006E418F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vi"/>
        </w:rPr>
        <w:t xml:space="preserve"> 20dm.</w:t>
      </w:r>
    </w:p>
    <w:p w14:paraId="563C32CB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840" w:dyaOrig="620" w14:anchorId="0AD60F74">
          <v:shape id="_x0000_i1058" type="#_x0000_t75" style="width:42pt;height:30.75pt" o:ole="">
            <v:imagedata r:id="rId27" o:title=""/>
          </v:shape>
          <o:OLEObject Type="Embed" ProgID="Equation.DSMT4" ShapeID="_x0000_i1058" DrawAspect="Content" ObjectID="_1770582522" r:id="rId28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859" w:dyaOrig="620" w14:anchorId="511B9282">
          <v:shape id="_x0000_i1059" type="#_x0000_t75" style="width:42.75pt;height:30.75pt" o:ole="">
            <v:imagedata r:id="rId29" o:title=""/>
          </v:shape>
          <o:OLEObject Type="Embed" ProgID="Equation.DSMT4" ShapeID="_x0000_i1059" DrawAspect="Content" ObjectID="_1770582523" r:id="rId30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880" w:dyaOrig="620" w14:anchorId="29D05600">
          <v:shape id="_x0000_i1060" type="#_x0000_t75" style="width:44.25pt;height:30.75pt" o:ole="">
            <v:imagedata r:id="rId31" o:title=""/>
          </v:shape>
          <o:OLEObject Type="Embed" ProgID="Equation.DSMT4" ShapeID="_x0000_i1060" DrawAspect="Content" ObjectID="_1770582524" r:id="rId32"/>
        </w:object>
      </w:r>
    </w:p>
    <w:p w14:paraId="5E7576ED" w14:textId="77777777" w:rsidR="006E418F" w:rsidRPr="006E418F" w:rsidRDefault="006E418F" w:rsidP="006E418F">
      <w:pPr>
        <w:widowControl w:val="0"/>
        <w:autoSpaceDE w:val="0"/>
        <w:autoSpaceDN w:val="0"/>
        <w:spacing w:line="240" w:lineRule="auto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19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ho hình vẽ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sau. Biết MN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//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 xml:space="preserve">BC,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các cách viết sau cách viết nào </w:t>
      </w:r>
      <w:r w:rsidRPr="006E418F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ai?</w:t>
      </w:r>
    </w:p>
    <w:p w14:paraId="5B60527D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240" w:dyaOrig="680" w14:anchorId="3880107F">
          <v:shape id="_x0000_i1061" type="#_x0000_t75" style="width:62.25pt;height:33.75pt" o:ole="">
            <v:imagedata r:id="rId33" o:title=""/>
          </v:shape>
          <o:OLEObject Type="Embed" ProgID="Equation.DSMT4" ShapeID="_x0000_i1061" DrawAspect="Content" ObjectID="_1770582525" r:id="rId34"/>
        </w:object>
      </w:r>
      <w:r w:rsidRPr="006E418F">
        <w:rPr>
          <w:rFonts w:ascii="Times New Roman" w:eastAsia="Calibri" w:hAnsi="Times New Roman" w:cs="Times New Roman"/>
          <w:color w:val="000000"/>
          <w:spacing w:val="-4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240" w:dyaOrig="680" w14:anchorId="2405B174">
          <v:shape id="_x0000_i1062" type="#_x0000_t75" style="width:62.25pt;height:33.75pt" o:ole="">
            <v:imagedata r:id="rId35" o:title=""/>
          </v:shape>
          <o:OLEObject Type="Embed" ProgID="Equation.DSMT4" ShapeID="_x0000_i1062" DrawAspect="Content" ObjectID="_1770582526" r:id="rId36"/>
        </w:objec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bookmarkStart w:id="0" w:name="MTBlankEqn"/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240" w:dyaOrig="680" w14:anchorId="09757667">
          <v:shape id="_x0000_i1063" type="#_x0000_t75" style="width:62.25pt;height:33.75pt" o:ole="">
            <v:imagedata r:id="rId37" o:title=""/>
          </v:shape>
          <o:OLEObject Type="Embed" ProgID="Equation.DSMT4" ShapeID="_x0000_i1063" DrawAspect="Content" ObjectID="_1770582527" r:id="rId38"/>
        </w:object>
      </w:r>
      <w:bookmarkEnd w:id="0"/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>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180" w:dyaOrig="680" w14:anchorId="7A4BF6ED">
          <v:shape id="_x0000_i1064" type="#_x0000_t75" style="width:59.25pt;height:33.75pt" o:ole="">
            <v:imagedata r:id="rId39" o:title=""/>
          </v:shape>
          <o:OLEObject Type="Embed" ProgID="Equation.DSMT4" ShapeID="_x0000_i1064" DrawAspect="Content" ObjectID="_1770582528" r:id="rId40"/>
        </w:object>
      </w:r>
    </w:p>
    <w:p w14:paraId="194970EF" w14:textId="77777777" w:rsidR="006E418F" w:rsidRPr="006E418F" w:rsidRDefault="006E418F" w:rsidP="006E418F">
      <w:pPr>
        <w:widowControl w:val="0"/>
        <w:autoSpaceDE w:val="0"/>
        <w:autoSpaceDN w:val="0"/>
        <w:spacing w:line="240" w:lineRule="auto"/>
        <w:ind w:left="120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20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ho tam giác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ABC có P, Q lần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lượt là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rung</w:t>
      </w:r>
      <w:r w:rsidRPr="006E418F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điểm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ủa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AB</w:t>
      </w:r>
      <w:r w:rsidRPr="006E418F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và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A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C.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Biết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BC =</w:t>
      </w:r>
      <w:r w:rsidRPr="006E418F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10cm. Ta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pacing w:val="-5"/>
          <w:sz w:val="24"/>
          <w:szCs w:val="24"/>
          <w:lang w:val="vi"/>
        </w:rPr>
        <w:t>có:</w:t>
      </w:r>
    </w:p>
    <w:p w14:paraId="317E4D67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PQ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=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pacing w:val="-4"/>
          <w:sz w:val="24"/>
          <w:szCs w:val="24"/>
        </w:rPr>
        <w:t>3,5cm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PQ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=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pacing w:val="-4"/>
          <w:sz w:val="24"/>
          <w:szCs w:val="24"/>
        </w:rPr>
        <w:t>4cm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PQ =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 xml:space="preserve"> 5cm.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PQ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>=</w:t>
      </w:r>
      <w:r w:rsidRPr="006E418F">
        <w:rPr>
          <w:rFonts w:ascii="Times New Roman" w:eastAsia="Calibri" w:hAnsi="Times New Roman" w:cs="Times New Roman"/>
          <w:color w:val="000000"/>
          <w:spacing w:val="-2"/>
          <w:sz w:val="24"/>
          <w:szCs w:val="24"/>
        </w:rPr>
        <w:t xml:space="preserve"> 10cm.</w:t>
      </w:r>
    </w:p>
    <w:p w14:paraId="556C3452" w14:textId="77777777" w:rsidR="006E418F" w:rsidRPr="006E418F" w:rsidRDefault="006E418F" w:rsidP="006E418F">
      <w:pPr>
        <w:widowControl w:val="0"/>
        <w:autoSpaceDE w:val="0"/>
        <w:autoSpaceDN w:val="0"/>
        <w:spacing w:line="240" w:lineRule="auto"/>
        <w:ind w:left="120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21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ho</w:t>
      </w:r>
      <w:r w:rsidRPr="006E418F">
        <w:rPr>
          <w:rFonts w:ascii="Times New Roman" w:eastAsia="Times New Roman" w:hAnsi="Times New Roman" w:cs="Times New Roman"/>
          <w:color w:val="000000"/>
          <w:spacing w:val="39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am giác ABC,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AD là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tia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phân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giác trong</w:t>
      </w:r>
      <w:r w:rsidRPr="006E418F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ủa</w:t>
      </w:r>
      <w:r w:rsidRPr="006E418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góc</w:t>
      </w:r>
      <w:r w:rsidRPr="006E418F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>A.</w:t>
      </w:r>
      <w:r w:rsidRPr="006E418F">
        <w:rPr>
          <w:rFonts w:ascii="Times New Roman" w:eastAsia="Times New Roman" w:hAnsi="Times New Roman" w:cs="Times New Roman"/>
          <w:b/>
          <w:color w:val="0066FF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Hãy</w:t>
      </w:r>
      <w:r w:rsidRPr="006E418F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họn</w:t>
      </w:r>
      <w:r w:rsidRPr="006E418F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vi"/>
        </w:rPr>
        <w:t>câu</w:t>
      </w:r>
      <w:r w:rsidRPr="006E418F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val="vi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pacing w:val="-2"/>
          <w:sz w:val="24"/>
          <w:szCs w:val="24"/>
          <w:lang w:val="vi"/>
        </w:rPr>
        <w:t>đúng.</w:t>
      </w:r>
    </w:p>
    <w:p w14:paraId="332007B4" w14:textId="464E6EE9" w:rsidR="006E418F" w:rsidRPr="006E418F" w:rsidRDefault="006E418F" w:rsidP="006E418F">
      <w:pPr>
        <w:tabs>
          <w:tab w:val="left" w:pos="283"/>
          <w:tab w:val="left" w:pos="5528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180" w:dyaOrig="680" w14:anchorId="4F4CD410">
          <v:shape id="_x0000_i1065" type="#_x0000_t75" style="width:59.25pt;height:33.75pt" o:ole="">
            <v:imagedata r:id="rId41" o:title=""/>
          </v:shape>
          <o:OLEObject Type="Embed" ProgID="Equation.DSMT4" ShapeID="_x0000_i1065" DrawAspect="Content" ObjectID="_1770582529" r:id="rId42"/>
        </w:objec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      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180" w:dyaOrig="680" w14:anchorId="51704E4A">
          <v:shape id="_x0000_i1066" type="#_x0000_t75" style="width:59.25pt;height:33.75pt" o:ole="">
            <v:imagedata r:id="rId43" o:title=""/>
          </v:shape>
          <o:OLEObject Type="Embed" ProgID="Equation.DSMT4" ShapeID="_x0000_i1066" DrawAspect="Content" ObjectID="_1770582530" r:id="rId44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160" w:dyaOrig="680" w14:anchorId="5C785CF9">
          <v:shape id="_x0000_i1067" type="#_x0000_t75" style="width:57.75pt;height:33.75pt" o:ole="">
            <v:imagedata r:id="rId45" o:title=""/>
          </v:shape>
          <o:OLEObject Type="Embed" ProgID="Equation.DSMT4" ShapeID="_x0000_i1067" DrawAspect="Content" ObjectID="_1770582531" r:id="rId46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position w:val="-26"/>
          <w:sz w:val="24"/>
          <w:szCs w:val="24"/>
        </w:rPr>
        <w:object w:dxaOrig="1180" w:dyaOrig="680" w14:anchorId="1093B279">
          <v:shape id="_x0000_i1068" type="#_x0000_t75" style="width:59.25pt;height:33.75pt" o:ole="">
            <v:imagedata r:id="rId47" o:title=""/>
          </v:shape>
          <o:OLEObject Type="Embed" ProgID="Equation.DSMT4" ShapeID="_x0000_i1068" DrawAspect="Content" ObjectID="_1770582532" r:id="rId48"/>
        </w:object>
      </w:r>
    </w:p>
    <w:p w14:paraId="6ED45D07" w14:textId="77777777" w:rsidR="006E418F" w:rsidRPr="006E418F" w:rsidRDefault="006E418F" w:rsidP="006E418F">
      <w:pPr>
        <w:spacing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22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Hãy chọn câu đúng. Tỉ số </w:t>
      </w:r>
      <w:r w:rsidRPr="006E418F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260" w:dyaOrig="660" w14:anchorId="0D3282A8">
          <v:shape id="_x0000_i1069" type="#_x0000_t75" style="width:12.75pt;height:33pt" o:ole="">
            <v:imagedata r:id="rId49" o:title=""/>
          </v:shape>
          <o:OLEObject Type="Embed" ProgID="Equation.DSMT4" ShapeID="_x0000_i1069" DrawAspect="Content" ObjectID="_1770582533" r:id="rId50"/>
        </w:objec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  của các đoạn thẳng trong hình vẽ, biết rằng các số trên hình cùng đơn vị đo là cm.</w:t>
      </w:r>
    </w:p>
    <w:p w14:paraId="6401D12C" w14:textId="77777777" w:rsidR="006E418F" w:rsidRPr="006E418F" w:rsidRDefault="006E418F" w:rsidP="006E418F">
      <w:pPr>
        <w:spacing w:line="240" w:lineRule="auto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6E418F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3D4947E0" wp14:editId="3F572F2C">
            <wp:extent cx="2114550" cy="1076325"/>
            <wp:effectExtent l="0" t="0" r="0" b="9525"/>
            <wp:docPr id="12" name="Picture 118" descr="A triangle with the same triangle and the same triangl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A triangle with the same triangle and the same triangl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C27A19" w14:textId="77777777" w:rsidR="006E418F" w:rsidRPr="006E418F" w:rsidRDefault="006E418F" w:rsidP="006E418F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lastRenderedPageBreak/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20" w:dyaOrig="620" w14:anchorId="65CB316F">
          <v:shape id="_x0000_i1070" type="#_x0000_t75" style="width:15.75pt;height:30.75pt" o:ole="">
            <v:imagedata r:id="rId52" o:title=""/>
          </v:shape>
          <o:OLEObject Type="Embed" ProgID="Equation.DSMT4" ShapeID="_x0000_i1070" DrawAspect="Content" ObjectID="_1770582534" r:id="rId53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40" w:dyaOrig="620" w14:anchorId="3F345753">
          <v:shape id="_x0000_i1071" type="#_x0000_t75" style="width:12pt;height:30.75pt" o:ole="">
            <v:imagedata r:id="rId54" o:title=""/>
          </v:shape>
          <o:OLEObject Type="Embed" ProgID="Equation.DSMT4" ShapeID="_x0000_i1071" DrawAspect="Content" ObjectID="_1770582535" r:id="rId55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20" w:dyaOrig="620" w14:anchorId="5606E97C">
          <v:shape id="_x0000_i1072" type="#_x0000_t75" style="width:15.75pt;height:30.75pt" o:ole="">
            <v:imagedata r:id="rId56" o:title=""/>
          </v:shape>
          <o:OLEObject Type="Embed" ProgID="Equation.DSMT4" ShapeID="_x0000_i1072" DrawAspect="Content" ObjectID="_1770582536" r:id="rId57"/>
        </w:objec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20" w:dyaOrig="620" w14:anchorId="62382E2F">
          <v:shape id="_x0000_i1073" type="#_x0000_t75" style="width:15.75pt;height:30.75pt" o:ole="">
            <v:imagedata r:id="rId58" o:title=""/>
          </v:shape>
          <o:OLEObject Type="Embed" ProgID="Equation.DSMT4" ShapeID="_x0000_i1073" DrawAspect="Content" ObjectID="_1770582537" r:id="rId59"/>
        </w:object>
      </w:r>
    </w:p>
    <w:p w14:paraId="23D2E740" w14:textId="77777777" w:rsidR="006E418F" w:rsidRPr="006E418F" w:rsidRDefault="006E418F" w:rsidP="006E418F">
      <w:pPr>
        <w:spacing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Câu 23:</w:t>
      </w:r>
      <w:r w:rsidRPr="006E418F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Cho tam giác ABC có BD là đường phân giác, AB=8cm, BC=10cm, CA=6cm. Ta có:</w:t>
      </w:r>
    </w:p>
    <w:p w14:paraId="6CFE57BE" w14:textId="77777777" w:rsidR="006E418F" w:rsidRPr="006E418F" w:rsidRDefault="006E418F" w:rsidP="006E418F">
      <w:pPr>
        <w:tabs>
          <w:tab w:val="left" w:pos="283"/>
          <w:tab w:val="left" w:pos="5528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DA=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60" w:dyaOrig="620" w14:anchorId="2050AFBF">
          <v:shape id="_x0000_i1074" type="#_x0000_t75" style="width:12.75pt;height:30.75pt" o:ole="">
            <v:imagedata r:id="rId60" o:title=""/>
          </v:shape>
          <o:OLEObject Type="Embed" ProgID="Equation.DSMT4" ShapeID="_x0000_i1074" DrawAspect="Content" ObjectID="_1770582538" r:id="rId61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cm, DC=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80" w:dyaOrig="620" w14:anchorId="5272F0BA">
          <v:shape id="_x0000_i1075" type="#_x0000_t75" style="width:18.75pt;height:30.75pt" o:ole="">
            <v:imagedata r:id="rId62" o:title=""/>
          </v:shape>
          <o:OLEObject Type="Embed" ProgID="Equation.DSMT4" ShapeID="_x0000_i1075" DrawAspect="Content" ObjectID="_1770582539" r:id="rId63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A = 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20" w:dyaOrig="620" w14:anchorId="1E89EE35">
          <v:shape id="_x0000_i1076" type="#_x0000_t75" style="width:15.75pt;height:30.75pt" o:ole="">
            <v:imagedata r:id="rId64" o:title=""/>
          </v:shape>
          <o:OLEObject Type="Embed" ProgID="Equation.DSMT4" ShapeID="_x0000_i1076" DrawAspect="Content" ObjectID="_1770582540" r:id="rId65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 cm, DC=</w:t>
      </w:r>
      <w:r w:rsidRPr="006E418F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240" w:dyaOrig="620" w14:anchorId="2C842A8B">
          <v:shape id="_x0000_i1077" type="#_x0000_t75" style="width:12pt;height:30.75pt" o:ole="">
            <v:imagedata r:id="rId66" o:title=""/>
          </v:shape>
          <o:OLEObject Type="Embed" ProgID="Equation.DSMT4" ShapeID="_x0000_i1077" DrawAspect="Content" ObjectID="_1770582541" r:id="rId67"/>
        </w:objec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cm</w:t>
      </w:r>
    </w:p>
    <w:p w14:paraId="7478F786" w14:textId="77777777" w:rsidR="006E418F" w:rsidRPr="006E418F" w:rsidRDefault="006E418F" w:rsidP="006E418F">
      <w:pPr>
        <w:tabs>
          <w:tab w:val="left" w:pos="283"/>
          <w:tab w:val="left" w:pos="5528"/>
        </w:tabs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DA=4cm,DC=2cm</w:t>
      </w:r>
      <w:r w:rsidRPr="006E418F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</w:rPr>
        <w:t>DA=2,5cm, DC=2,5cm</w:t>
      </w:r>
    </w:p>
    <w:p w14:paraId="5FBCD846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  <w:highlight w:val="cyan"/>
        </w:rPr>
        <w:t>II/ TỰ LUẬN:</w:t>
      </w:r>
    </w:p>
    <w:p w14:paraId="6AC1D45D" w14:textId="77777777" w:rsidR="006E418F" w:rsidRPr="006E418F" w:rsidRDefault="006E418F" w:rsidP="006E418F">
      <w:pPr>
        <w:spacing w:after="24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eastAsia="vi-VN"/>
        </w:rPr>
        <w:t xml:space="preserve">Bài </w:t>
      </w:r>
      <w:r w:rsidRPr="006E418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en-US" w:eastAsia="vi-VN"/>
        </w:rPr>
        <w:t>1</w:t>
      </w:r>
      <w:r w:rsidRPr="006E418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eastAsia="vi-VN"/>
        </w:rPr>
        <w:t>:</w:t>
      </w:r>
      <w:r w:rsidRPr="006E418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Cho tam giác ABC nhọn. Gọi M, N, P lần lượt là trung điểm của AB, AC, B</w: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C.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Kẻ đường cao AH. Chứng minh rằng tứ giác MNPH là hình thang cân.</w:t>
      </w:r>
    </w:p>
    <w:p w14:paraId="28FCD2F2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</w:rPr>
        <w:t xml:space="preserve">Bài </w:t>
      </w: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  <w:lang w:val="en-US"/>
        </w:rPr>
        <w:t>2</w:t>
      </w:r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:</w:t>
      </w:r>
      <w:r w:rsidRPr="006E418F">
        <w:rPr>
          <w:rFonts w:ascii="Times New Roman" w:eastAsia="Arial" w:hAnsi="Times New Roman" w:cs="Times New Roman"/>
          <w:sz w:val="24"/>
          <w:szCs w:val="24"/>
        </w:rPr>
        <w:t xml:space="preserve"> Tam giác ABC c ó AB = 6cm, AC = 8cm, BC = 10cm. Đường phân giác của góc BAC cắt cạnh BC tại D</w:t>
      </w:r>
    </w:p>
    <w:p w14:paraId="06355B9E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a) Tính độ dài các đoạn thẳng DB và DC.</w:t>
      </w:r>
    </w:p>
    <w:p w14:paraId="48087DBC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b) Tính tỉ số diện tích giữa ΔADB và ΔADC.</w:t>
      </w:r>
    </w:p>
    <w:p w14:paraId="08CC7E20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bookmarkStart w:id="1" w:name="_Hlk159874933"/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</w:rPr>
        <w:t xml:space="preserve">Bài </w:t>
      </w: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  <w:lang w:val="en-US"/>
        </w:rPr>
        <w:t>3</w:t>
      </w: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</w:rPr>
        <w:t>:</w:t>
      </w:r>
      <w:r w:rsidRPr="006E418F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Quan sát Hình 22, chứng minh rằng MN // BC.</w:t>
      </w:r>
    </w:p>
    <w:p w14:paraId="280F4986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EB979D0" wp14:editId="7C82D755">
            <wp:extent cx="2409825" cy="1181100"/>
            <wp:effectExtent l="0" t="0" r="9525" b="0"/>
            <wp:docPr id="13" name="Picture 13" descr="Bài 4 trang 50 Toán 8 Tập 2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ài 4 trang 50 Toán 8 Tập 2 Chân trời sáng tạo | Giải Toán 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"/>
    <w:p w14:paraId="6D84607C" w14:textId="77777777" w:rsidR="006E418F" w:rsidRPr="006E418F" w:rsidRDefault="006E418F" w:rsidP="006E418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  <w:lang w:val="en-US"/>
        </w:rPr>
        <w:t>Bài 4:</w:t>
      </w:r>
      <w:r w:rsidRPr="006E418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6E418F">
        <w:rPr>
          <w:rFonts w:ascii="Times New Roman" w:eastAsia="Times New Roman" w:hAnsi="Times New Roman" w:cs="Times New Roman"/>
          <w:sz w:val="24"/>
          <w:szCs w:val="24"/>
          <w:lang w:val="en-US"/>
        </w:rPr>
        <w:t>Cho hàm số: y = f(x) = 3x. Tính f(1); f(-2) ; f(</w:t>
      </w:r>
      <w:r w:rsidRPr="006E418F">
        <w:rPr>
          <w:rFonts w:ascii="Times New Roman" w:eastAsia="Arial" w:hAnsi="Times New Roman" w:cs="Times New Roman"/>
          <w:position w:val="-26"/>
          <w:sz w:val="24"/>
          <w:szCs w:val="24"/>
        </w:rPr>
        <w:object w:dxaOrig="220" w:dyaOrig="680" w14:anchorId="6560CE51">
          <v:shape id="_x0000_i1025" type="#_x0000_t75" style="width:11.25pt;height:33.75pt" o:ole="">
            <v:imagedata r:id="rId69" o:title=""/>
          </v:shape>
          <o:OLEObject Type="Embed" ProgID="Equation.DSMT4" ShapeID="_x0000_i1025" DrawAspect="Content" ObjectID="_1770582542" r:id="rId70"/>
        </w:object>
      </w:r>
      <w:r w:rsidRPr="006E418F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</w:p>
    <w:p w14:paraId="0A7667D7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  <w:lang w:val="en-US"/>
        </w:rPr>
        <w:t>Bài 5:</w:t>
      </w:r>
      <w:r w:rsidRPr="006E418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6E418F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6E418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ho hàm số bậc nhất  y =  x </w:t>
      </w:r>
      <w:r w:rsidRPr="006E418F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 xml:space="preserve">+ </w:t>
      </w:r>
      <w:r w:rsidRPr="006E418F">
        <w:rPr>
          <w:rFonts w:ascii="Times New Roman" w:eastAsia="Calibri" w:hAnsi="Times New Roman" w:cs="Times New Roman"/>
          <w:sz w:val="24"/>
          <w:szCs w:val="24"/>
          <w:lang w:val="en-US"/>
        </w:rPr>
        <w:t>2.</w:t>
      </w:r>
    </w:p>
    <w:p w14:paraId="7B7A6111" w14:textId="77777777" w:rsidR="006E418F" w:rsidRPr="006E418F" w:rsidRDefault="006E418F" w:rsidP="006E418F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E418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a. Vẽ đồ thị của hàm số.</w:t>
      </w:r>
    </w:p>
    <w:p w14:paraId="20EAD1B3" w14:textId="77777777" w:rsidR="006E418F" w:rsidRPr="006E418F" w:rsidRDefault="006E418F" w:rsidP="006E418F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E418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b. Tính góc hợp bởi đồ thị hàm số với trục hoành</w:t>
      </w:r>
    </w:p>
    <w:p w14:paraId="6B7B71B4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</w:rPr>
        <w:t xml:space="preserve">Bài </w:t>
      </w: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  <w:lang w:val="en-US"/>
        </w:rPr>
        <w:t>6</w:t>
      </w: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u w:val="single"/>
        </w:rPr>
        <w:t>:</w:t>
      </w:r>
      <w:r w:rsidRPr="006E418F">
        <w:rPr>
          <w:rFonts w:ascii="Times New Roman" w:eastAsia="Arial" w:hAnsi="Times New Roman" w:cs="Times New Roman"/>
          <w:sz w:val="24"/>
          <w:szCs w:val="24"/>
        </w:rPr>
        <w:t xml:space="preserve"> a) Vẽ đồ thị các hàm số sau đây trên cùng một mặt phẳng tọa độ:</w:t>
      </w:r>
    </w:p>
    <w:p w14:paraId="79C5F0A3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sz w:val="24"/>
          <w:szCs w:val="24"/>
        </w:rPr>
        <w:t xml:space="preserve">                             y = x;  y = x + 2;  y = −x;  y = −x + 2.</w:t>
      </w:r>
    </w:p>
    <w:p w14:paraId="39AD8CEF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         </w:t>
      </w:r>
      <w:r w:rsidRPr="006E418F">
        <w:rPr>
          <w:rFonts w:ascii="Times New Roman" w:eastAsia="Arial" w:hAnsi="Times New Roman" w:cs="Times New Roman"/>
          <w:sz w:val="24"/>
          <w:szCs w:val="24"/>
        </w:rPr>
        <w:t xml:space="preserve">b) Bốn đồ thị nói trên cắt nhau tại các điểm O(0; 0), A, B, </w:t>
      </w: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C.</w:t>
      </w:r>
      <w:r w:rsidRPr="006E418F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sz w:val="24"/>
          <w:szCs w:val="24"/>
        </w:rPr>
        <w:t>Tứ giác có 4 đỉnh O, A, B, C là hình gì? Giải thích.</w:t>
      </w:r>
    </w:p>
    <w:p w14:paraId="52048012" w14:textId="77777777" w:rsidR="006E418F" w:rsidRPr="006E418F" w:rsidRDefault="006E418F" w:rsidP="006E418F">
      <w:pPr>
        <w:spacing w:line="240" w:lineRule="auto"/>
        <w:jc w:val="center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  <w:highlight w:val="yellow"/>
        </w:rPr>
        <w:t>ĐÁP ÁN</w:t>
      </w:r>
    </w:p>
    <w:p w14:paraId="11B204D0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  <w:highlight w:val="cyan"/>
          <w:lang w:val="en-US"/>
        </w:rPr>
        <w:t>I. TRẮC NGHIỆM</w:t>
      </w:r>
      <w:bookmarkStart w:id="2" w:name="_GoBack"/>
      <w:bookmarkEnd w:id="2"/>
    </w:p>
    <w:tbl>
      <w:tblPr>
        <w:tblStyle w:val="TableGrid2"/>
        <w:tblW w:w="9639" w:type="dxa"/>
        <w:tblLook w:val="04A0" w:firstRow="1" w:lastRow="0" w:firstColumn="1" w:lastColumn="0" w:noHBand="0" w:noVBand="1"/>
      </w:tblPr>
      <w:tblGrid>
        <w:gridCol w:w="804"/>
        <w:gridCol w:w="804"/>
        <w:gridCol w:w="804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</w:tblGrid>
      <w:tr w:rsidR="009227D0" w:rsidRPr="006E418F" w14:paraId="5830D714" w14:textId="77777777" w:rsidTr="00A56A6B">
        <w:tc>
          <w:tcPr>
            <w:tcW w:w="804" w:type="dxa"/>
            <w:vAlign w:val="bottom"/>
          </w:tcPr>
          <w:p w14:paraId="756F63F8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804" w:type="dxa"/>
            <w:vAlign w:val="bottom"/>
          </w:tcPr>
          <w:p w14:paraId="4D5B1B14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804" w:type="dxa"/>
            <w:vAlign w:val="bottom"/>
          </w:tcPr>
          <w:p w14:paraId="3B2A9D04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803" w:type="dxa"/>
            <w:vAlign w:val="bottom"/>
          </w:tcPr>
          <w:p w14:paraId="6CD6789E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803" w:type="dxa"/>
            <w:vAlign w:val="bottom"/>
          </w:tcPr>
          <w:p w14:paraId="7ADE4140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803" w:type="dxa"/>
            <w:vAlign w:val="bottom"/>
          </w:tcPr>
          <w:p w14:paraId="3B7A3E32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803" w:type="dxa"/>
            <w:vAlign w:val="bottom"/>
          </w:tcPr>
          <w:p w14:paraId="5BB0C713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803" w:type="dxa"/>
            <w:vAlign w:val="bottom"/>
          </w:tcPr>
          <w:p w14:paraId="27D2059C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803" w:type="dxa"/>
            <w:vAlign w:val="bottom"/>
          </w:tcPr>
          <w:p w14:paraId="3F2E061E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803" w:type="dxa"/>
            <w:vAlign w:val="bottom"/>
          </w:tcPr>
          <w:p w14:paraId="63AD7B92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  <w:tc>
          <w:tcPr>
            <w:tcW w:w="803" w:type="dxa"/>
            <w:vAlign w:val="bottom"/>
          </w:tcPr>
          <w:p w14:paraId="116A859B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803" w:type="dxa"/>
            <w:vAlign w:val="bottom"/>
          </w:tcPr>
          <w:p w14:paraId="3E943E8F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</w:tr>
      <w:tr w:rsidR="009227D0" w:rsidRPr="006E418F" w14:paraId="18932EE8" w14:textId="77777777" w:rsidTr="00A56A6B">
        <w:tc>
          <w:tcPr>
            <w:tcW w:w="804" w:type="dxa"/>
            <w:vAlign w:val="bottom"/>
          </w:tcPr>
          <w:p w14:paraId="64B80004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804" w:type="dxa"/>
            <w:vAlign w:val="bottom"/>
          </w:tcPr>
          <w:p w14:paraId="01E58CEC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4" w:type="dxa"/>
            <w:vAlign w:val="bottom"/>
          </w:tcPr>
          <w:p w14:paraId="5E5BE9B0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3" w:type="dxa"/>
            <w:vAlign w:val="bottom"/>
          </w:tcPr>
          <w:p w14:paraId="0720E860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3" w:type="dxa"/>
            <w:vAlign w:val="bottom"/>
          </w:tcPr>
          <w:p w14:paraId="147F506B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803" w:type="dxa"/>
            <w:vAlign w:val="bottom"/>
          </w:tcPr>
          <w:p w14:paraId="733CCC6B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3" w:type="dxa"/>
            <w:vAlign w:val="bottom"/>
          </w:tcPr>
          <w:p w14:paraId="7E7B23DF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803" w:type="dxa"/>
            <w:vAlign w:val="bottom"/>
          </w:tcPr>
          <w:p w14:paraId="551C1DB8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803" w:type="dxa"/>
            <w:vAlign w:val="bottom"/>
          </w:tcPr>
          <w:p w14:paraId="32ACF17D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803" w:type="dxa"/>
            <w:vAlign w:val="bottom"/>
          </w:tcPr>
          <w:p w14:paraId="2FB9137D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803" w:type="dxa"/>
            <w:vAlign w:val="bottom"/>
          </w:tcPr>
          <w:p w14:paraId="6A2D7C66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803" w:type="dxa"/>
            <w:vAlign w:val="bottom"/>
          </w:tcPr>
          <w:p w14:paraId="6E0A34A9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</w:tr>
      <w:tr w:rsidR="009227D0" w:rsidRPr="006E418F" w14:paraId="3C04DF18" w14:textId="77777777" w:rsidTr="00A56A6B">
        <w:tc>
          <w:tcPr>
            <w:tcW w:w="804" w:type="dxa"/>
            <w:vAlign w:val="bottom"/>
          </w:tcPr>
          <w:p w14:paraId="617B4954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804" w:type="dxa"/>
            <w:vAlign w:val="bottom"/>
          </w:tcPr>
          <w:p w14:paraId="51B90D8E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804" w:type="dxa"/>
            <w:vAlign w:val="bottom"/>
          </w:tcPr>
          <w:p w14:paraId="4349EBF5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  <w:tc>
          <w:tcPr>
            <w:tcW w:w="803" w:type="dxa"/>
            <w:vAlign w:val="bottom"/>
          </w:tcPr>
          <w:p w14:paraId="05EDFB03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803" w:type="dxa"/>
            <w:vAlign w:val="bottom"/>
          </w:tcPr>
          <w:p w14:paraId="15C34FE0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803" w:type="dxa"/>
            <w:vAlign w:val="bottom"/>
          </w:tcPr>
          <w:p w14:paraId="00DBF72E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  <w:tc>
          <w:tcPr>
            <w:tcW w:w="803" w:type="dxa"/>
            <w:vAlign w:val="bottom"/>
          </w:tcPr>
          <w:p w14:paraId="11A65909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803" w:type="dxa"/>
            <w:vAlign w:val="bottom"/>
          </w:tcPr>
          <w:p w14:paraId="35B26006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  <w:tc>
          <w:tcPr>
            <w:tcW w:w="803" w:type="dxa"/>
            <w:vAlign w:val="bottom"/>
          </w:tcPr>
          <w:p w14:paraId="171A9C8A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1</w:t>
            </w:r>
          </w:p>
        </w:tc>
        <w:tc>
          <w:tcPr>
            <w:tcW w:w="803" w:type="dxa"/>
            <w:vAlign w:val="bottom"/>
          </w:tcPr>
          <w:p w14:paraId="72F40789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2</w:t>
            </w:r>
          </w:p>
        </w:tc>
        <w:tc>
          <w:tcPr>
            <w:tcW w:w="803" w:type="dxa"/>
            <w:vAlign w:val="bottom"/>
          </w:tcPr>
          <w:p w14:paraId="16D215D2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3</w:t>
            </w:r>
          </w:p>
        </w:tc>
        <w:tc>
          <w:tcPr>
            <w:tcW w:w="803" w:type="dxa"/>
          </w:tcPr>
          <w:p w14:paraId="149BE74B" w14:textId="77777777" w:rsidR="006E418F" w:rsidRPr="006E418F" w:rsidRDefault="006E418F" w:rsidP="006E418F">
            <w:pPr>
              <w:jc w:val="center"/>
              <w:rPr>
                <w:rFonts w:ascii="Times New Roman" w:eastAsia="Arial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  <w:tr w:rsidR="009227D0" w:rsidRPr="006E418F" w14:paraId="646008F4" w14:textId="77777777" w:rsidTr="00A56A6B">
        <w:tc>
          <w:tcPr>
            <w:tcW w:w="804" w:type="dxa"/>
            <w:vAlign w:val="bottom"/>
          </w:tcPr>
          <w:p w14:paraId="21EF7410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4" w:type="dxa"/>
            <w:vAlign w:val="bottom"/>
          </w:tcPr>
          <w:p w14:paraId="7A444334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4" w:type="dxa"/>
            <w:vAlign w:val="bottom"/>
          </w:tcPr>
          <w:p w14:paraId="27D32757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803" w:type="dxa"/>
            <w:vAlign w:val="bottom"/>
          </w:tcPr>
          <w:p w14:paraId="6A98FB69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803" w:type="dxa"/>
            <w:vAlign w:val="bottom"/>
          </w:tcPr>
          <w:p w14:paraId="09F1DDF0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803" w:type="dxa"/>
            <w:vAlign w:val="bottom"/>
          </w:tcPr>
          <w:p w14:paraId="1EDBFE28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803" w:type="dxa"/>
            <w:vAlign w:val="bottom"/>
          </w:tcPr>
          <w:p w14:paraId="78B20052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803" w:type="dxa"/>
            <w:vAlign w:val="bottom"/>
          </w:tcPr>
          <w:p w14:paraId="5FC3480B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803" w:type="dxa"/>
            <w:vAlign w:val="bottom"/>
          </w:tcPr>
          <w:p w14:paraId="61AFAA62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803" w:type="dxa"/>
            <w:vAlign w:val="bottom"/>
          </w:tcPr>
          <w:p w14:paraId="2B284A05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3" w:type="dxa"/>
            <w:vAlign w:val="bottom"/>
          </w:tcPr>
          <w:p w14:paraId="43AC622E" w14:textId="77777777" w:rsidR="006E418F" w:rsidRPr="006E418F" w:rsidRDefault="006E418F" w:rsidP="006E418F">
            <w:pPr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6E418F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803" w:type="dxa"/>
          </w:tcPr>
          <w:p w14:paraId="473F59AC" w14:textId="77777777" w:rsidR="006E418F" w:rsidRPr="006E418F" w:rsidRDefault="006E418F" w:rsidP="006E418F">
            <w:pPr>
              <w:jc w:val="center"/>
              <w:rPr>
                <w:rFonts w:ascii="Times New Roman" w:eastAsia="Arial" w:hAnsi="Times New Roman" w:cs="Times New Roman"/>
                <w:b/>
                <w:color w:val="0070C0"/>
                <w:sz w:val="24"/>
                <w:szCs w:val="24"/>
              </w:rPr>
            </w:pPr>
          </w:p>
        </w:tc>
      </w:tr>
    </w:tbl>
    <w:p w14:paraId="534460F1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b/>
          <w:sz w:val="24"/>
          <w:szCs w:val="24"/>
          <w:highlight w:val="cyan"/>
          <w:lang w:val="en-US"/>
        </w:rPr>
        <w:t>II. TỰ LUẬN</w:t>
      </w:r>
    </w:p>
    <w:p w14:paraId="0147D166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/>
          <w:bCs/>
          <w:color w:val="FF0000"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lang w:val="en-US"/>
        </w:rPr>
        <w:t xml:space="preserve">Bài </w:t>
      </w: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  <w:t>1</w:t>
      </w: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lang w:val="en-US"/>
        </w:rPr>
        <w:t xml:space="preserve">. </w:t>
      </w:r>
    </w:p>
    <w:p w14:paraId="3B38F359" w14:textId="77777777" w:rsidR="006E418F" w:rsidRPr="006E418F" w:rsidRDefault="006E418F" w:rsidP="006E418F">
      <w:pPr>
        <w:spacing w:before="120" w:after="120" w:line="240" w:lineRule="auto"/>
        <w:jc w:val="both"/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noProof/>
          <w:color w:val="FF0000"/>
          <w:sz w:val="24"/>
          <w:szCs w:val="24"/>
          <w:lang w:val="en-US"/>
        </w:rPr>
        <w:lastRenderedPageBreak/>
        <w:drawing>
          <wp:inline distT="0" distB="0" distL="0" distR="0" wp14:anchorId="428BCF9D" wp14:editId="08A89E11">
            <wp:extent cx="2647950" cy="1447800"/>
            <wp:effectExtent l="0" t="0" r="0" b="0"/>
            <wp:docPr id="14" name="Picture 1" descr="A drawing of a triang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drawing of a triangl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C6724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  <w:t>a) Tam giác ABC có AD là đường phân giác</w:t>
      </w:r>
    </w:p>
    <w:p w14:paraId="2C6D8BCC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1380" w:dyaOrig="620" w14:anchorId="4DD7DFA1">
          <v:shape id="_x0000_i1048" type="#_x0000_t75" style="width:69pt;height:30.75pt" o:ole="">
            <v:imagedata r:id="rId72" o:title=""/>
          </v:shape>
          <o:OLEObject Type="Embed" ProgID="Equation.DSMT4" ShapeID="_x0000_i1048" DrawAspect="Content" ObjectID="_1770582543" r:id="rId73"/>
        </w:objec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 xml:space="preserve">       </w:t>
      </w:r>
      <w:r w:rsidRPr="006E418F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2180" w:dyaOrig="620" w14:anchorId="6DAAF409">
          <v:shape id="_x0000_i1047" type="#_x0000_t75" style="width:108.75pt;height:30.75pt" o:ole="">
            <v:imagedata r:id="rId74" o:title=""/>
          </v:shape>
          <o:OLEObject Type="Embed" ProgID="Equation.DSMT4" ShapeID="_x0000_i1047" DrawAspect="Content" ObjectID="_1770582544" r:id="rId75"/>
        </w:object>
      </w:r>
    </w:p>
    <w:p w14:paraId="0198E209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</w:pP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Mà </w:t>
      </w:r>
      <w:r w:rsidRPr="006E418F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</w:rPr>
        <w:object w:dxaOrig="2299" w:dyaOrig="279" w14:anchorId="5260E139">
          <v:shape id="_x0000_i1046" type="#_x0000_t75" style="width:114.75pt;height:14.25pt" o:ole="">
            <v:imagedata r:id="rId76" o:title=""/>
          </v:shape>
          <o:OLEObject Type="Embed" ProgID="Equation.DSMT4" ShapeID="_x0000_i1046" DrawAspect="Content" ObjectID="_1770582545" r:id="rId77"/>
        </w:objec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</w:p>
    <w:p w14:paraId="61242D56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1920" w:dyaOrig="620" w14:anchorId="69AD2D88">
          <v:shape id="_x0000_i1045" type="#_x0000_t75" style="width:96pt;height:30.75pt" o:ole="">
            <v:imagedata r:id="rId78" o:title=""/>
          </v:shape>
          <o:OLEObject Type="Embed" ProgID="Equation.DSMT4" ShapeID="_x0000_i1045" DrawAspect="Content" ObjectID="_1770582546" r:id="rId79"/>
        </w:objec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; </w:t>
      </w:r>
      <w:r w:rsidRPr="006E418F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1960" w:dyaOrig="620" w14:anchorId="33B8B4D7">
          <v:shape id="_x0000_i1044" type="#_x0000_t75" style="width:98.25pt;height:30.75pt" o:ole="">
            <v:imagedata r:id="rId80" o:title=""/>
          </v:shape>
          <o:OLEObject Type="Embed" ProgID="Equation.DSMT4" ShapeID="_x0000_i1044" DrawAspect="Content" ObjectID="_1770582547" r:id="rId81"/>
        </w:object>
      </w:r>
      <w:r w:rsidRPr="006E41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</w:p>
    <w:p w14:paraId="43EC33AE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  <w:t>b) Vẽ </w:t>
      </w:r>
      <w:r w:rsidRPr="006E418F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</w:rPr>
        <w:object w:dxaOrig="1060" w:dyaOrig="279" w14:anchorId="4FFE6E4D">
          <v:shape id="_x0000_i1043" type="#_x0000_t75" style="width:53.25pt;height:14.25pt" o:ole="">
            <v:imagedata r:id="rId82" o:title=""/>
          </v:shape>
          <o:OLEObject Type="Embed" ProgID="Equation.DSMT4" ShapeID="_x0000_i1043" DrawAspect="Content" ObjectID="_1770582548" r:id="rId83"/>
        </w:object>
      </w:r>
      <w:r w:rsidRPr="006E418F">
        <w:rPr>
          <w:rFonts w:ascii="Times New Roman" w:eastAsia="Arial" w:hAnsi="Times New Roman" w:cs="Times New Roman"/>
          <w:color w:val="000000" w:themeColor="text1"/>
          <w:sz w:val="24"/>
          <w:szCs w:val="24"/>
          <w:lang w:val="en-US"/>
        </w:rPr>
        <w:t xml:space="preserve"> tại H</w:t>
      </w:r>
    </w:p>
    <w:p w14:paraId="57876DAE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/>
          <w:color w:val="FF0000"/>
          <w:sz w:val="24"/>
          <w:szCs w:val="24"/>
          <w:lang w:val="en-US"/>
        </w:rPr>
      </w:pPr>
      <w:r w:rsidRPr="006E418F">
        <w:rPr>
          <w:rFonts w:ascii="Times New Roman" w:eastAsia="Arial" w:hAnsi="Times New Roman" w:cs="Times New Roman"/>
          <w:b/>
          <w:color w:val="FF0000"/>
          <w:position w:val="-54"/>
          <w:sz w:val="24"/>
          <w:szCs w:val="24"/>
        </w:rPr>
        <w:object w:dxaOrig="2980" w:dyaOrig="1200" w14:anchorId="6EDA63C6">
          <v:shape id="_x0000_i1042" type="#_x0000_t75" style="width:149.25pt;height:60pt" o:ole="">
            <v:imagedata r:id="rId84" o:title=""/>
          </v:shape>
          <o:OLEObject Type="Embed" ProgID="Equation.DSMT4" ShapeID="_x0000_i1042" DrawAspect="Content" ObjectID="_1770582549" r:id="rId85"/>
        </w:object>
      </w:r>
      <w:r w:rsidRPr="006E418F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en-US"/>
        </w:rPr>
        <w:t>.</w:t>
      </w:r>
    </w:p>
    <w:p w14:paraId="01879364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bookmarkStart w:id="3" w:name="_Hlk159875359"/>
      <w:r w:rsidRPr="006E418F">
        <w:rPr>
          <w:rFonts w:ascii="Times New Roman" w:eastAsia="Arial" w:hAnsi="Times New Roman" w:cs="Times New Roman"/>
          <w:b/>
          <w:color w:val="FF0000"/>
          <w:sz w:val="24"/>
          <w:szCs w:val="24"/>
        </w:rPr>
        <w:t>Bài 2:</w:t>
      </w:r>
      <w:r w:rsidRPr="006E418F">
        <w:rPr>
          <w:rFonts w:ascii="Times New Roman" w:eastAsia="Arial" w:hAnsi="Times New Roman" w:cs="Times New Roman"/>
          <w:sz w:val="24"/>
          <w:szCs w:val="24"/>
        </w:rPr>
        <w:t xml:space="preserve"> Ta có</w:t>
      </w:r>
    </w:p>
    <w:p w14:paraId="492E1B60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6E418F">
        <w:rPr>
          <w:rFonts w:ascii="Times New Roman" w:eastAsia="Arial" w:hAnsi="Times New Roman" w:cs="Times New Roman"/>
          <w:position w:val="-28"/>
          <w:sz w:val="24"/>
          <w:szCs w:val="24"/>
        </w:rPr>
        <w:object w:dxaOrig="1520" w:dyaOrig="660" w14:anchorId="4B32A109">
          <v:shape id="_x0000_i1041" type="#_x0000_t75" style="width:75.75pt;height:33pt" o:ole="">
            <v:imagedata r:id="rId86" o:title=""/>
          </v:shape>
          <o:OLEObject Type="Embed" ProgID="Equation.DSMT4" ShapeID="_x0000_i1041" DrawAspect="Content" ObjectID="_1770582550" r:id="rId87"/>
        </w:object>
      </w:r>
      <w:r w:rsidRPr="006E418F">
        <w:rPr>
          <w:rFonts w:ascii="Times New Roman" w:eastAsia="Arial" w:hAnsi="Times New Roman" w:cs="Times New Roman"/>
          <w:sz w:val="24"/>
          <w:szCs w:val="24"/>
        </w:rPr>
        <w:t xml:space="preserve">  ;  </w:t>
      </w:r>
      <w:r w:rsidRPr="006E418F">
        <w:rPr>
          <w:rFonts w:ascii="Times New Roman" w:eastAsia="Arial" w:hAnsi="Times New Roman" w:cs="Times New Roman"/>
          <w:position w:val="-24"/>
          <w:sz w:val="24"/>
          <w:szCs w:val="24"/>
        </w:rPr>
        <w:object w:dxaOrig="1460" w:dyaOrig="620" w14:anchorId="7058A4B8">
          <v:shape id="_x0000_i1040" type="#_x0000_t75" style="width:72.75pt;height:30.75pt" o:ole="">
            <v:imagedata r:id="rId88" o:title=""/>
          </v:shape>
          <o:OLEObject Type="Embed" ProgID="Equation.DSMT4" ShapeID="_x0000_i1040" DrawAspect="Content" ObjectID="_1770582551" r:id="rId89"/>
        </w:object>
      </w:r>
    </w:p>
    <w:p w14:paraId="08DD06A0" w14:textId="77777777" w:rsidR="006E418F" w:rsidRPr="006E418F" w:rsidRDefault="006E418F" w:rsidP="006E418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418F">
        <w:rPr>
          <w:rFonts w:ascii="Times New Roman" w:eastAsia="Arial" w:hAnsi="Times New Roman" w:cs="Times New Roman"/>
          <w:position w:val="-24"/>
          <w:sz w:val="24"/>
          <w:szCs w:val="24"/>
        </w:rPr>
        <w:object w:dxaOrig="1840" w:dyaOrig="620" w14:anchorId="13B40781">
          <v:shape id="_x0000_i1039" type="#_x0000_t75" style="width:92.25pt;height:30.75pt" o:ole="">
            <v:imagedata r:id="rId90" o:title=""/>
          </v:shape>
          <o:OLEObject Type="Embed" ProgID="Equation.DSMT4" ShapeID="_x0000_i1039" DrawAspect="Content" ObjectID="_1770582552" r:id="rId91"/>
        </w:object>
      </w:r>
      <w:r w:rsidRPr="006E418F">
        <w:rPr>
          <w:rFonts w:ascii="Times New Roman" w:eastAsia="Times New Roman" w:hAnsi="Times New Roman" w:cs="Times New Roman"/>
          <w:sz w:val="24"/>
          <w:szCs w:val="24"/>
        </w:rPr>
        <w:t xml:space="preserve">  Theo định lý Thalès đảo trong tam giác ABC, ta có MN // BC</w:t>
      </w:r>
    </w:p>
    <w:p w14:paraId="2253D16A" w14:textId="77777777" w:rsidR="006E418F" w:rsidRPr="006E418F" w:rsidRDefault="006E418F" w:rsidP="006E418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418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</w:t>
      </w:r>
      <w:r w:rsidRPr="006E418F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ài 3:</w:t>
      </w:r>
      <w:r w:rsidRPr="006E418F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vi-VN"/>
        </w:rPr>
        <w:t xml:space="preserve"> </w:t>
      </w:r>
      <w:r w:rsidRPr="006E418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    </w:t>
      </w:r>
      <w:r w:rsidRPr="006E418F">
        <w:rPr>
          <w:rFonts w:ascii="Times New Roman" w:eastAsia="Times New Roman" w:hAnsi="Times New Roman" w:cs="Times New Roman"/>
          <w:sz w:val="24"/>
          <w:szCs w:val="24"/>
        </w:rPr>
        <w:t xml:space="preserve"> ( đpcm )</w:t>
      </w:r>
    </w:p>
    <w:p w14:paraId="04958636" w14:textId="77777777" w:rsidR="006E418F" w:rsidRPr="006E418F" w:rsidRDefault="006E418F" w:rsidP="006E418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E418F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47C4B875" wp14:editId="60E548E1">
            <wp:extent cx="2838450" cy="1381125"/>
            <wp:effectExtent l="0" t="0" r="0" b="0"/>
            <wp:docPr id="15" name="Picture 15" descr="Bài 5 trang 54 Toán 8 Tập 2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ài 5 trang 54 Toán 8 Tập 2 Chân trời sáng tạo | Giải Toán 8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A69A8" w14:textId="77777777" w:rsidR="006E418F" w:rsidRPr="006E418F" w:rsidRDefault="006E418F" w:rsidP="006E418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7CC43A07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Xét tam giác ABC ta có:</w:t>
      </w:r>
    </w:p>
    <w:p w14:paraId="0EF3233F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M là trung điểm của AB (gt); N là trung điểm của AC (gt);</w:t>
      </w:r>
    </w:p>
    <w:p w14:paraId="209BCF60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Do đó MN là đường trung bình của tam giác ABC nên MN // BC.</w:t>
      </w:r>
    </w:p>
    <w:p w14:paraId="146F6527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Suy ra tứ giác MNPH là hình thang.</w:t>
      </w:r>
    </w:p>
    <w:p w14:paraId="10884364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Xét tam giác ABC ta có:</w:t>
      </w:r>
    </w:p>
    <w:p w14:paraId="568E0BF9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M là trung điểm của AB (gt); P là trung điểm của BC;</w:t>
      </w:r>
    </w:p>
    <w:p w14:paraId="226E3596" w14:textId="77777777" w:rsidR="006E418F" w:rsidRPr="006E418F" w:rsidRDefault="006E418F" w:rsidP="006E418F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lastRenderedPageBreak/>
        <w:t xml:space="preserve">Do đó MP là đường trung bình của tam giác ABC nên </w:t>
      </w:r>
      <w:r w:rsidRPr="006E418F">
        <w:rPr>
          <w:rFonts w:ascii="Times New Roman" w:eastAsia="Times New Roman" w:hAnsi="Times New Roman" w:cs="Times New Roman"/>
          <w:position w:val="-24"/>
          <w:sz w:val="24"/>
          <w:szCs w:val="24"/>
          <w:lang w:eastAsia="vi-VN"/>
        </w:rPr>
        <w:object w:dxaOrig="1240" w:dyaOrig="620" w14:anchorId="7C909FA0">
          <v:shape id="_x0000_i1038" type="#_x0000_t75" style="width:62.25pt;height:30.75pt" o:ole="">
            <v:imagedata r:id="rId93" o:title=""/>
          </v:shape>
          <o:OLEObject Type="Embed" ProgID="Equation.DSMT4" ShapeID="_x0000_i1038" DrawAspect="Content" ObjectID="_1770582553" r:id="rId94"/>
        </w:object>
      </w:r>
    </w:p>
    <w:p w14:paraId="790A8512" w14:textId="77777777" w:rsidR="006E418F" w:rsidRPr="006E418F" w:rsidRDefault="006E418F" w:rsidP="006E418F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Vì ΔACH vuông tại H có HN là trung tuyến (N là trung điểm của AC) </w:t>
      </w:r>
    </w:p>
    <w:p w14:paraId="239FEB9E" w14:textId="77777777" w:rsidR="006E418F" w:rsidRPr="006E418F" w:rsidRDefault="006E418F" w:rsidP="006E418F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nên </w:t>
      </w:r>
      <w:r w:rsidRPr="006E418F">
        <w:rPr>
          <w:rFonts w:ascii="Times New Roman" w:eastAsia="Times New Roman" w:hAnsi="Times New Roman" w:cs="Times New Roman"/>
          <w:position w:val="-24"/>
          <w:sz w:val="24"/>
          <w:szCs w:val="24"/>
          <w:lang w:eastAsia="vi-VN"/>
        </w:rPr>
        <w:object w:dxaOrig="1040" w:dyaOrig="620" w14:anchorId="5348AD11">
          <v:shape id="_x0000_i1037" type="#_x0000_t75" style="width:51.75pt;height:30.75pt" o:ole="">
            <v:imagedata r:id="rId95" o:title=""/>
          </v:shape>
          <o:OLEObject Type="Embed" ProgID="Equation.DSMT4" ShapeID="_x0000_i1037" DrawAspect="Content" ObjectID="_1770582554" r:id="rId96"/>
        </w:object>
      </w:r>
      <w:r w:rsidRPr="006E418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 ; </w: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Mà </w:t>
      </w:r>
      <w:r w:rsidRPr="006E418F">
        <w:rPr>
          <w:rFonts w:ascii="Times New Roman" w:eastAsia="Times New Roman" w:hAnsi="Times New Roman" w:cs="Times New Roman"/>
          <w:position w:val="-24"/>
          <w:sz w:val="24"/>
          <w:szCs w:val="24"/>
          <w:lang w:eastAsia="vi-VN"/>
        </w:rPr>
        <w:object w:dxaOrig="1200" w:dyaOrig="620" w14:anchorId="26244D67">
          <v:shape id="_x0000_i1035" type="#_x0000_t75" style="width:60pt;height:30.75pt" o:ole="">
            <v:imagedata r:id="rId97" o:title=""/>
          </v:shape>
          <o:OLEObject Type="Embed" ProgID="Equation.DSMT4" ShapeID="_x0000_i1035" DrawAspect="Content" ObjectID="_1770582555" r:id="rId98"/>
        </w:object>
      </w: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 (cmt) nên NH = MP.</w:t>
      </w:r>
    </w:p>
    <w:p w14:paraId="491ECB6A" w14:textId="77777777" w:rsidR="006E418F" w:rsidRPr="006E418F" w:rsidRDefault="006E418F" w:rsidP="006E418F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6E418F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Hình thang MNPH (MN // PH) có MP = NH nên là hình thang cân.</w:t>
      </w:r>
    </w:p>
    <w:bookmarkEnd w:id="3"/>
    <w:p w14:paraId="3D6E7222" w14:textId="77777777" w:rsidR="006E418F" w:rsidRPr="006E418F" w:rsidRDefault="006E418F" w:rsidP="006E418F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6E418F">
        <w:rPr>
          <w:rFonts w:ascii="Times New Roman" w:eastAsia="Calibri" w:hAnsi="Times New Roman" w:cs="Times New Roman"/>
          <w:b/>
          <w:color w:val="FF0000"/>
          <w:sz w:val="24"/>
          <w:szCs w:val="24"/>
          <w:lang w:val="it-IT"/>
        </w:rPr>
        <w:t>Bài 4:</w:t>
      </w:r>
      <w:r w:rsidRPr="006E418F">
        <w:rPr>
          <w:rFonts w:ascii="Times New Roman" w:eastAsia="Calibri" w:hAnsi="Times New Roman" w:cs="Times New Roman"/>
          <w:b/>
          <w:color w:val="000000"/>
          <w:sz w:val="24"/>
          <w:szCs w:val="24"/>
          <w:lang w:val="it-IT"/>
        </w:rPr>
        <w:t xml:space="preserve"> 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>Cho  hàm số y = f(x) = 3x. Tính:</w:t>
      </w:r>
    </w:p>
    <w:p w14:paraId="511D46E9" w14:textId="77777777" w:rsidR="006E418F" w:rsidRPr="006E418F" w:rsidRDefault="006E418F" w:rsidP="006E418F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</w:p>
    <w:p w14:paraId="6B363A33" w14:textId="77777777" w:rsidR="006E418F" w:rsidRPr="006E418F" w:rsidRDefault="006E418F" w:rsidP="006E418F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  <w:t>y = f ( 1 ) = 3.1 = 3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</w:p>
    <w:p w14:paraId="1A63A367" w14:textId="77777777" w:rsidR="006E418F" w:rsidRPr="006E418F" w:rsidRDefault="006E418F" w:rsidP="006E418F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  <w:t>y = f ( -2) = 3.( - 2 ) = - 6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</w:p>
    <w:p w14:paraId="7B80570B" w14:textId="77777777" w:rsidR="006E418F" w:rsidRPr="006E418F" w:rsidRDefault="006E418F" w:rsidP="006E418F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  <w:t xml:space="preserve">y = f ( </w:t>
      </w:r>
      <w:r w:rsidRPr="006E418F">
        <w:rPr>
          <w:rFonts w:ascii="Times New Roman" w:eastAsia="Arial" w:hAnsi="Times New Roman" w:cs="Times New Roman"/>
          <w:position w:val="-26"/>
          <w:sz w:val="24"/>
          <w:szCs w:val="24"/>
        </w:rPr>
        <w:object w:dxaOrig="220" w:dyaOrig="680" w14:anchorId="59BA354B">
          <v:shape id="_x0000_i1026" type="#_x0000_t75" style="width:11.25pt;height:33.75pt" o:ole="">
            <v:imagedata r:id="rId99" o:title=""/>
          </v:shape>
          <o:OLEObject Type="Embed" ProgID="Equation.DSMT4" ShapeID="_x0000_i1026" DrawAspect="Content" ObjectID="_1770582556" r:id="rId100"/>
        </w:objec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 xml:space="preserve"> ) = 3 . </w:t>
      </w:r>
      <w:r w:rsidRPr="006E418F">
        <w:rPr>
          <w:rFonts w:ascii="Times New Roman" w:eastAsia="Arial" w:hAnsi="Times New Roman" w:cs="Times New Roman"/>
          <w:position w:val="-26"/>
          <w:sz w:val="24"/>
          <w:szCs w:val="24"/>
        </w:rPr>
        <w:object w:dxaOrig="220" w:dyaOrig="680" w14:anchorId="579B6605">
          <v:shape id="_x0000_i1027" type="#_x0000_t75" style="width:11.25pt;height:33.75pt" o:ole="">
            <v:imagedata r:id="rId101" o:title=""/>
          </v:shape>
          <o:OLEObject Type="Embed" ProgID="Equation.DSMT4" ShapeID="_x0000_i1027" DrawAspect="Content" ObjectID="_1770582557" r:id="rId102"/>
        </w:objec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 xml:space="preserve"> = 1</w:t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  <w:r w:rsidRPr="006E418F"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  <w:tab/>
      </w:r>
    </w:p>
    <w:p w14:paraId="05983CC8" w14:textId="77777777" w:rsidR="006E418F" w:rsidRPr="006E418F" w:rsidRDefault="006E418F" w:rsidP="006E418F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it-IT"/>
        </w:rPr>
      </w:pPr>
      <w:bookmarkStart w:id="4" w:name="_Hlk159875668"/>
      <w:r w:rsidRPr="006E418F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it-IT"/>
        </w:rPr>
        <w:t>Bài 5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E418F" w:rsidRPr="006E418F" w14:paraId="43724912" w14:textId="77777777" w:rsidTr="00A56A6B">
        <w:tc>
          <w:tcPr>
            <w:tcW w:w="4788" w:type="dxa"/>
            <w:shd w:val="clear" w:color="auto" w:fill="auto"/>
          </w:tcPr>
          <w:bookmarkEnd w:id="4"/>
          <w:p w14:paraId="3C607AD4" w14:textId="77777777" w:rsidR="006E418F" w:rsidRPr="006E418F" w:rsidRDefault="006E418F" w:rsidP="006E418F">
            <w:pPr>
              <w:numPr>
                <w:ilvl w:val="0"/>
                <w:numId w:val="9"/>
              </w:numPr>
              <w:tabs>
                <w:tab w:val="left" w:pos="910"/>
                <w:tab w:val="right" w:pos="6500"/>
              </w:tabs>
              <w:spacing w:after="12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Vẽ đồ thị hàm số: </w:t>
            </w:r>
            <w:r w:rsidRPr="006E418F">
              <w:rPr>
                <w:rFonts w:ascii="Times New Roman" w:eastAsia="Arial" w:hAnsi="Times New Roman" w:cs="Times New Roman"/>
                <w:position w:val="-10"/>
                <w:sz w:val="24"/>
                <w:szCs w:val="24"/>
              </w:rPr>
              <w:object w:dxaOrig="920" w:dyaOrig="320" w14:anchorId="7FA5BD9B">
                <v:shape id="_x0000_i1028" type="#_x0000_t75" style="width:45.75pt;height:15.75pt" o:ole="">
                  <v:imagedata r:id="rId103" o:title=""/>
                </v:shape>
                <o:OLEObject Type="Embed" ProgID="Equation.DSMT4" ShapeID="_x0000_i1028" DrawAspect="Content" ObjectID="_1770582558" r:id="rId104"/>
              </w:object>
            </w: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. </w:t>
            </w:r>
          </w:p>
          <w:p w14:paraId="5C54FD5E" w14:textId="77777777" w:rsidR="006E418F" w:rsidRPr="006E418F" w:rsidRDefault="006E418F" w:rsidP="006E418F">
            <w:pPr>
              <w:tabs>
                <w:tab w:val="left" w:pos="910"/>
                <w:tab w:val="right" w:pos="6500"/>
              </w:tabs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ho </w:t>
            </w:r>
            <w:r w:rsidRPr="006E418F">
              <w:rPr>
                <w:rFonts w:ascii="Times New Roman" w:eastAsia="Arial" w:hAnsi="Times New Roman" w:cs="Times New Roman"/>
                <w:position w:val="-10"/>
                <w:sz w:val="24"/>
                <w:szCs w:val="24"/>
              </w:rPr>
              <w:object w:dxaOrig="1500" w:dyaOrig="320" w14:anchorId="1467E3D0">
                <v:shape id="_x0000_i1029" type="#_x0000_t75" style="width:75pt;height:15.75pt" o:ole="">
                  <v:imagedata r:id="rId105" o:title=""/>
                </v:shape>
                <o:OLEObject Type="Embed" ProgID="Equation.DSMT4" ShapeID="_x0000_i1029" DrawAspect="Content" ObjectID="_1770582559" r:id="rId106"/>
              </w:object>
            </w: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. </w:t>
            </w:r>
          </w:p>
          <w:p w14:paraId="4388DDA2" w14:textId="77777777" w:rsidR="006E418F" w:rsidRPr="006E418F" w:rsidRDefault="006E418F" w:rsidP="006E418F">
            <w:pPr>
              <w:tabs>
                <w:tab w:val="left" w:pos="910"/>
                <w:tab w:val="right" w:pos="6500"/>
              </w:tabs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Đồ thị đi qua điểm </w:t>
            </w:r>
            <w:r w:rsidRPr="006E418F">
              <w:rPr>
                <w:rFonts w:ascii="Times New Roman" w:eastAsia="Arial" w:hAnsi="Times New Roman" w:cs="Times New Roman"/>
                <w:position w:val="-14"/>
                <w:sz w:val="24"/>
                <w:szCs w:val="24"/>
              </w:rPr>
              <w:object w:dxaOrig="820" w:dyaOrig="400" w14:anchorId="709B69D1">
                <v:shape id="_x0000_i1030" type="#_x0000_t75" style="width:41.25pt;height:20.25pt" o:ole="">
                  <v:imagedata r:id="rId107" o:title=""/>
                </v:shape>
                <o:OLEObject Type="Embed" ProgID="Equation.DSMT4" ShapeID="_x0000_i1030" DrawAspect="Content" ObjectID="_1770582560" r:id="rId108"/>
              </w:object>
            </w: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 0,5 đ</w:t>
            </w:r>
          </w:p>
          <w:p w14:paraId="74AB6B90" w14:textId="77777777" w:rsidR="006E418F" w:rsidRPr="006E418F" w:rsidRDefault="006E418F" w:rsidP="006E418F">
            <w:pPr>
              <w:tabs>
                <w:tab w:val="left" w:pos="910"/>
                <w:tab w:val="right" w:pos="6500"/>
              </w:tabs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ho </w:t>
            </w:r>
            <w:r w:rsidRPr="006E418F">
              <w:rPr>
                <w:rFonts w:ascii="Times New Roman" w:eastAsia="Arial" w:hAnsi="Times New Roman" w:cs="Times New Roman"/>
                <w:position w:val="-10"/>
                <w:sz w:val="24"/>
                <w:szCs w:val="24"/>
              </w:rPr>
              <w:object w:dxaOrig="2960" w:dyaOrig="320" w14:anchorId="15376D2A">
                <v:shape id="_x0000_i1036" type="#_x0000_t75" style="width:147.75pt;height:15.75pt" o:ole="">
                  <v:imagedata r:id="rId109" o:title=""/>
                </v:shape>
                <o:OLEObject Type="Embed" ProgID="Equation.DSMT4" ShapeID="_x0000_i1036" DrawAspect="Content" ObjectID="_1770582561" r:id="rId110"/>
              </w:object>
            </w: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. </w:t>
            </w:r>
          </w:p>
          <w:p w14:paraId="6F4A59BD" w14:textId="77777777" w:rsidR="006E418F" w:rsidRPr="006E418F" w:rsidRDefault="006E418F" w:rsidP="006E418F">
            <w:pPr>
              <w:tabs>
                <w:tab w:val="left" w:pos="910"/>
                <w:tab w:val="right" w:pos="6500"/>
              </w:tabs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6E418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Đồ thị đi qua điểm A(-2 ; 0)       </w:t>
            </w:r>
          </w:p>
        </w:tc>
        <w:tc>
          <w:tcPr>
            <w:tcW w:w="4788" w:type="dxa"/>
            <w:shd w:val="clear" w:color="auto" w:fill="auto"/>
          </w:tcPr>
          <w:p w14:paraId="12618D31" w14:textId="77777777" w:rsidR="006E418F" w:rsidRPr="006E418F" w:rsidRDefault="006E418F" w:rsidP="006E418F">
            <w:pPr>
              <w:tabs>
                <w:tab w:val="left" w:pos="1430"/>
              </w:tabs>
              <w:spacing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6E418F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5729BA8D" wp14:editId="76E692C1">
                  <wp:extent cx="2228850" cy="202882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6A2131" w14:textId="77777777" w:rsidR="006E418F" w:rsidRPr="006E418F" w:rsidRDefault="006E418F" w:rsidP="006E418F">
      <w:pPr>
        <w:spacing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6E418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ừ đây ta có đồ thị hàm số.       </w:t>
      </w:r>
    </w:p>
    <w:p w14:paraId="0C880CA0" w14:textId="77777777" w:rsidR="006E418F" w:rsidRPr="006E418F" w:rsidRDefault="006E418F" w:rsidP="006E418F">
      <w:pPr>
        <w:numPr>
          <w:ilvl w:val="0"/>
          <w:numId w:val="9"/>
        </w:numPr>
        <w:spacing w:after="120" w:line="240" w:lineRule="auto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6E418F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Tam giác OAB có </w:t>
      </w:r>
      <w:r w:rsidRPr="006E418F">
        <w:rPr>
          <w:rFonts w:ascii="Times New Roman" w:eastAsia="Arial" w:hAnsi="Times New Roman" w:cs="Times New Roman"/>
          <w:position w:val="-16"/>
          <w:sz w:val="24"/>
          <w:szCs w:val="24"/>
        </w:rPr>
        <w:object w:dxaOrig="1980" w:dyaOrig="440" w14:anchorId="0A63B004">
          <v:shape id="_x0000_i1031" type="#_x0000_t75" style="width:99pt;height:21.75pt" o:ole="">
            <v:imagedata r:id="rId112" o:title=""/>
          </v:shape>
          <o:OLEObject Type="Embed" ProgID="Equation.DSMT4" ShapeID="_x0000_i1031" DrawAspect="Content" ObjectID="_1770582562" r:id="rId113"/>
        </w:object>
      </w:r>
    </w:p>
    <w:p w14:paraId="5A5915F6" w14:textId="77777777" w:rsidR="006E418F" w:rsidRPr="006E418F" w:rsidRDefault="006E418F" w:rsidP="006E418F">
      <w:pPr>
        <w:spacing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Nên: </w:t>
      </w:r>
      <w:r w:rsidRPr="006E418F">
        <w:rPr>
          <w:rFonts w:ascii="Times New Roman" w:eastAsia="Arial" w:hAnsi="Times New Roman" w:cs="Times New Roman"/>
          <w:position w:val="-4"/>
          <w:sz w:val="24"/>
          <w:szCs w:val="24"/>
        </w:rPr>
        <w:object w:dxaOrig="820" w:dyaOrig="260" w14:anchorId="2D642F12">
          <v:shape id="_x0000_i1032" type="#_x0000_t75" style="width:41.25pt;height:12.75pt" o:ole="">
            <v:imagedata r:id="rId114" o:title=""/>
          </v:shape>
          <o:OLEObject Type="Embed" ProgID="Equation.DSMT4" ShapeID="_x0000_i1032" DrawAspect="Content" ObjectID="_1770582563" r:id="rId115"/>
        </w:object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cân tại O.           </w:t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  <w:t xml:space="preserve">        </w:t>
      </w:r>
    </w:p>
    <w:p w14:paraId="26AC7548" w14:textId="77777777" w:rsidR="006E418F" w:rsidRPr="006E418F" w:rsidRDefault="006E418F" w:rsidP="006E418F">
      <w:pPr>
        <w:spacing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Mặt khác: </w:t>
      </w:r>
      <w:r w:rsidRPr="006E418F">
        <w:rPr>
          <w:rFonts w:ascii="Times New Roman" w:eastAsia="Arial" w:hAnsi="Times New Roman" w:cs="Times New Roman"/>
          <w:position w:val="-4"/>
          <w:sz w:val="24"/>
          <w:szCs w:val="24"/>
        </w:rPr>
        <w:object w:dxaOrig="1240" w:dyaOrig="380" w14:anchorId="776E800E">
          <v:shape id="_x0000_i1033" type="#_x0000_t75" style="width:62.25pt;height:18.75pt" o:ole="">
            <v:imagedata r:id="rId116" o:title=""/>
          </v:shape>
          <o:OLEObject Type="Embed" ProgID="Equation.DSMT4" ShapeID="_x0000_i1033" DrawAspect="Content" ObjectID="_1770582564" r:id="rId117"/>
        </w:object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. </w:t>
      </w:r>
    </w:p>
    <w:p w14:paraId="411C08BF" w14:textId="77777777" w:rsidR="006E418F" w:rsidRPr="006E418F" w:rsidRDefault="006E418F" w:rsidP="006E418F">
      <w:pPr>
        <w:spacing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Do đó: </w:t>
      </w:r>
      <w:r w:rsidRPr="006E418F">
        <w:rPr>
          <w:rFonts w:ascii="Times New Roman" w:eastAsia="Arial" w:hAnsi="Times New Roman" w:cs="Times New Roman"/>
          <w:position w:val="-24"/>
          <w:sz w:val="24"/>
          <w:szCs w:val="24"/>
        </w:rPr>
        <w:object w:dxaOrig="2740" w:dyaOrig="680" w14:anchorId="653393F7">
          <v:shape id="_x0000_i1034" type="#_x0000_t75" style="width:137.25pt;height:33.75pt" o:ole="">
            <v:imagedata r:id="rId118" o:title=""/>
          </v:shape>
          <o:OLEObject Type="Embed" ProgID="Equation.DSMT4" ShapeID="_x0000_i1034" DrawAspect="Content" ObjectID="_1770582565" r:id="rId119"/>
        </w:object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</w:r>
      <w:r w:rsidRPr="006E418F">
        <w:rPr>
          <w:rFonts w:ascii="Times New Roman" w:eastAsia="Calibri" w:hAnsi="Times New Roman" w:cs="Times New Roman"/>
          <w:bCs/>
          <w:sz w:val="24"/>
          <w:szCs w:val="24"/>
          <w:lang w:val="en-US"/>
        </w:rPr>
        <w:tab/>
        <w:t xml:space="preserve">         </w:t>
      </w:r>
    </w:p>
    <w:p w14:paraId="6B886D10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  <w:t>Bài 6:</w:t>
      </w:r>
      <w:r w:rsidRPr="006E418F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</w:p>
    <w:p w14:paraId="6BCCEB4E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a) • Với hàm số y = x, cho x = 1 thì y = 1.</w:t>
      </w:r>
    </w:p>
    <w:p w14:paraId="2F6C1024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Đồ thị hàm số y = x đi qua các điểm O(0; 0) và C(1; 1).</w:t>
      </w:r>
    </w:p>
    <w:p w14:paraId="5FB3F1D8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• Với hàm số y = x + 2, cho x = 0 thì y = 2, cho x = −1 thì y = 1.</w:t>
      </w:r>
    </w:p>
    <w:p w14:paraId="1551D139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Đồ thị hàm số y = x + 2 đi qua các điểm B(0; 2) và A(−1; 1).</w:t>
      </w:r>
    </w:p>
    <w:p w14:paraId="7ED444CE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• Với hàm số y = −x, cho x = −1 thì y = 1.</w:t>
      </w:r>
    </w:p>
    <w:p w14:paraId="30608F85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Đồ thị hàm số y = −x đi qua các điểm O(0; 0) và A(−1; 1).</w:t>
      </w:r>
    </w:p>
    <w:p w14:paraId="036E9E63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• Với hàm số y = −x + 2, cho x = 0 thì y = 2, cho x = 1 thì y = 1.</w:t>
      </w:r>
    </w:p>
    <w:p w14:paraId="45BEF0DD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Đồ thị hàm số y = −x + 2 đi qua các điểm B (0; 2) và C(1; 1).</w:t>
      </w:r>
    </w:p>
    <w:p w14:paraId="492B3144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noProof/>
          <w:sz w:val="24"/>
          <w:szCs w:val="24"/>
          <w:lang w:val="en-US"/>
        </w:rPr>
        <w:lastRenderedPageBreak/>
        <w:drawing>
          <wp:inline distT="0" distB="0" distL="0" distR="0" wp14:anchorId="0698E6A9" wp14:editId="32D58E47">
            <wp:extent cx="2457450" cy="1638300"/>
            <wp:effectExtent l="0" t="0" r="0" b="0"/>
            <wp:docPr id="17" name="Picture 17" descr="Bài 3 trang 22 Toán 8 Tập 2 Chân trời sáng tạo | Giải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ài 3 trang 22 Toán 8 Tập 2 Chân trời sáng tạo | Giải Toán 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0DD586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 xml:space="preserve">b) Ta có: </w:t>
      </w:r>
    </w:p>
    <w:p w14:paraId="42C524A9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Đường thẳng y = x song song với đường thẳng y = x + 2 suy ra OC // AB.</w:t>
      </w:r>
    </w:p>
    <w:p w14:paraId="201C3CF7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Đường thẳng y = −x song song với đường thẳng y = −x + 2 suy ra OA // BC.</w:t>
      </w:r>
    </w:p>
    <w:p w14:paraId="765B93D6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Tứ giác OABC có: OC // AB, OA // BC</w:t>
      </w:r>
    </w:p>
    <w:p w14:paraId="32437D37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Suy ra tứ giác OABC là hình bình hành.</w:t>
      </w:r>
    </w:p>
    <w:p w14:paraId="62278636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6E418F">
        <w:rPr>
          <w:rFonts w:ascii="Times New Roman" w:eastAsia="Arial" w:hAnsi="Times New Roman" w:cs="Times New Roman"/>
          <w:bCs/>
          <w:sz w:val="24"/>
          <w:szCs w:val="24"/>
        </w:rPr>
        <w:t>Hình bình hành OABC có hai đường chéo OB và AC vuông góc và bằng nhau nên tứ giác OABC là hình vuông.</w:t>
      </w:r>
    </w:p>
    <w:p w14:paraId="2154C0A7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bCs/>
          <w:sz w:val="24"/>
          <w:szCs w:val="24"/>
          <w:lang w:val="en-US"/>
        </w:rPr>
      </w:pPr>
    </w:p>
    <w:p w14:paraId="4B6F83E2" w14:textId="77777777" w:rsidR="006E418F" w:rsidRPr="006E418F" w:rsidRDefault="006E418F" w:rsidP="006E418F">
      <w:pPr>
        <w:spacing w:line="240" w:lineRule="auto"/>
        <w:rPr>
          <w:rFonts w:ascii="Times New Roman" w:eastAsia="Arial" w:hAnsi="Times New Roman" w:cs="Times New Roman"/>
          <w:sz w:val="24"/>
          <w:szCs w:val="24"/>
        </w:rPr>
      </w:pPr>
    </w:p>
    <w:p w14:paraId="10235E4E" w14:textId="77777777" w:rsidR="006E418F" w:rsidRPr="006E418F" w:rsidRDefault="006E418F" w:rsidP="006E418F">
      <w:pPr>
        <w:spacing w:after="120" w:line="240" w:lineRule="atLeast"/>
        <w:rPr>
          <w:rFonts w:ascii="Georgia" w:eastAsia="Calibri" w:hAnsi="Calibri" w:cs="Times New Roman"/>
          <w:color w:val="FF0000"/>
          <w:lang w:val="en-US"/>
        </w:rPr>
      </w:pPr>
    </w:p>
    <w:p w14:paraId="19D21CEB" w14:textId="77777777" w:rsidR="00B42FC3" w:rsidRPr="006E418F" w:rsidRDefault="00B42FC3" w:rsidP="006E418F"/>
    <w:sectPr w:rsidR="00B42FC3" w:rsidRPr="006E418F" w:rsidSect="009341DA">
      <w:headerReference w:type="default" r:id="rId121"/>
      <w:footerReference w:type="default" r:id="rId122"/>
      <w:pgSz w:w="11906" w:h="16838"/>
      <w:pgMar w:top="568" w:right="707" w:bottom="567" w:left="993" w:header="426" w:footer="54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93A3D5" w14:textId="77777777" w:rsidR="00FB777D" w:rsidRDefault="00FB777D" w:rsidP="00C25B78">
      <w:pPr>
        <w:spacing w:after="0" w:line="240" w:lineRule="auto"/>
      </w:pPr>
      <w:r>
        <w:separator/>
      </w:r>
    </w:p>
  </w:endnote>
  <w:endnote w:type="continuationSeparator" w:id="0">
    <w:p w14:paraId="00F685C9" w14:textId="77777777" w:rsidR="00FB777D" w:rsidRDefault="00FB777D" w:rsidP="00C25B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CACDB3" w14:textId="1D4F6E61" w:rsidR="009341DA" w:rsidRPr="009341DA" w:rsidRDefault="009341DA" w:rsidP="009341DA">
    <w:pPr>
      <w:tabs>
        <w:tab w:val="center" w:pos="4680"/>
        <w:tab w:val="right" w:pos="9360"/>
      </w:tabs>
      <w:spacing w:after="0" w:line="240" w:lineRule="auto"/>
      <w:rPr>
        <w:rFonts w:ascii="Georgia" w:eastAsia="Calibri" w:hAnsi="Calibri" w:cs="Times New Roman"/>
        <w:lang w:val="en-US"/>
      </w:rPr>
    </w:pPr>
    <w:r w:rsidRPr="009341D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9341D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341D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341D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9341D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9341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9341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9341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9341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9227D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3</w:t>
    </w:r>
    <w:r w:rsidRPr="009341D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495B40" w14:textId="77777777" w:rsidR="00FB777D" w:rsidRDefault="00FB777D" w:rsidP="00C25B78">
      <w:pPr>
        <w:spacing w:after="0" w:line="240" w:lineRule="auto"/>
      </w:pPr>
      <w:r>
        <w:separator/>
      </w:r>
    </w:p>
  </w:footnote>
  <w:footnote w:type="continuationSeparator" w:id="0">
    <w:p w14:paraId="24DECE60" w14:textId="77777777" w:rsidR="00FB777D" w:rsidRDefault="00FB777D" w:rsidP="00C25B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548F2E" w14:textId="77777777" w:rsidR="009341DA" w:rsidRPr="009341DA" w:rsidRDefault="009341DA" w:rsidP="009341D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341D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341D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365488"/>
    <w:multiLevelType w:val="hybridMultilevel"/>
    <w:tmpl w:val="2F72963A"/>
    <w:lvl w:ilvl="0" w:tplc="1E3E8FE0">
      <w:start w:val="1"/>
      <w:numFmt w:val="upperLetter"/>
      <w:lvlText w:val="%1."/>
      <w:lvlJc w:val="left"/>
      <w:pPr>
        <w:ind w:left="4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">
    <w:nsid w:val="232C7E3A"/>
    <w:multiLevelType w:val="hybridMultilevel"/>
    <w:tmpl w:val="B784D954"/>
    <w:lvl w:ilvl="0" w:tplc="11986FA2">
      <w:start w:val="1"/>
      <w:numFmt w:val="upperLetter"/>
      <w:lvlText w:val="%1."/>
      <w:lvlJc w:val="left"/>
      <w:pPr>
        <w:ind w:left="412" w:hanging="293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2EE8D29E">
      <w:numFmt w:val="bullet"/>
      <w:lvlText w:val="•"/>
      <w:lvlJc w:val="left"/>
      <w:pPr>
        <w:ind w:left="1447" w:hanging="293"/>
      </w:pPr>
      <w:rPr>
        <w:rFonts w:hint="default"/>
        <w:lang w:val="vi" w:eastAsia="en-US" w:bidi="ar-SA"/>
      </w:rPr>
    </w:lvl>
    <w:lvl w:ilvl="2" w:tplc="B17EB7E2">
      <w:numFmt w:val="bullet"/>
      <w:lvlText w:val="•"/>
      <w:lvlJc w:val="left"/>
      <w:pPr>
        <w:ind w:left="2474" w:hanging="293"/>
      </w:pPr>
      <w:rPr>
        <w:rFonts w:hint="default"/>
        <w:lang w:val="vi" w:eastAsia="en-US" w:bidi="ar-SA"/>
      </w:rPr>
    </w:lvl>
    <w:lvl w:ilvl="3" w:tplc="FCDE9C00">
      <w:numFmt w:val="bullet"/>
      <w:lvlText w:val="•"/>
      <w:lvlJc w:val="left"/>
      <w:pPr>
        <w:ind w:left="3501" w:hanging="293"/>
      </w:pPr>
      <w:rPr>
        <w:rFonts w:hint="default"/>
        <w:lang w:val="vi" w:eastAsia="en-US" w:bidi="ar-SA"/>
      </w:rPr>
    </w:lvl>
    <w:lvl w:ilvl="4" w:tplc="5BA07610">
      <w:numFmt w:val="bullet"/>
      <w:lvlText w:val="•"/>
      <w:lvlJc w:val="left"/>
      <w:pPr>
        <w:ind w:left="4528" w:hanging="293"/>
      </w:pPr>
      <w:rPr>
        <w:rFonts w:hint="default"/>
        <w:lang w:val="vi" w:eastAsia="en-US" w:bidi="ar-SA"/>
      </w:rPr>
    </w:lvl>
    <w:lvl w:ilvl="5" w:tplc="DB8042BA">
      <w:numFmt w:val="bullet"/>
      <w:lvlText w:val="•"/>
      <w:lvlJc w:val="left"/>
      <w:pPr>
        <w:ind w:left="5555" w:hanging="293"/>
      </w:pPr>
      <w:rPr>
        <w:rFonts w:hint="default"/>
        <w:lang w:val="vi" w:eastAsia="en-US" w:bidi="ar-SA"/>
      </w:rPr>
    </w:lvl>
    <w:lvl w:ilvl="6" w:tplc="56A801E0">
      <w:numFmt w:val="bullet"/>
      <w:lvlText w:val="•"/>
      <w:lvlJc w:val="left"/>
      <w:pPr>
        <w:ind w:left="6582" w:hanging="293"/>
      </w:pPr>
      <w:rPr>
        <w:rFonts w:hint="default"/>
        <w:lang w:val="vi" w:eastAsia="en-US" w:bidi="ar-SA"/>
      </w:rPr>
    </w:lvl>
    <w:lvl w:ilvl="7" w:tplc="27CAB302">
      <w:numFmt w:val="bullet"/>
      <w:lvlText w:val="•"/>
      <w:lvlJc w:val="left"/>
      <w:pPr>
        <w:ind w:left="7609" w:hanging="293"/>
      </w:pPr>
      <w:rPr>
        <w:rFonts w:hint="default"/>
        <w:lang w:val="vi" w:eastAsia="en-US" w:bidi="ar-SA"/>
      </w:rPr>
    </w:lvl>
    <w:lvl w:ilvl="8" w:tplc="EA6A6E30">
      <w:numFmt w:val="bullet"/>
      <w:lvlText w:val="•"/>
      <w:lvlJc w:val="left"/>
      <w:pPr>
        <w:ind w:left="8636" w:hanging="293"/>
      </w:pPr>
      <w:rPr>
        <w:rFonts w:hint="default"/>
        <w:lang w:val="vi" w:eastAsia="en-US" w:bidi="ar-SA"/>
      </w:rPr>
    </w:lvl>
  </w:abstractNum>
  <w:abstractNum w:abstractNumId="2">
    <w:nsid w:val="23E42CE3"/>
    <w:multiLevelType w:val="hybridMultilevel"/>
    <w:tmpl w:val="FCA627BC"/>
    <w:lvl w:ilvl="0" w:tplc="A6A23158">
      <w:start w:val="1"/>
      <w:numFmt w:val="upperLetter"/>
      <w:lvlText w:val="%1."/>
      <w:lvlJc w:val="left"/>
      <w:pPr>
        <w:ind w:left="435" w:hanging="293"/>
      </w:pPr>
      <w:rPr>
        <w:rFonts w:ascii="Times New Roman" w:eastAsia="Times New Roman" w:hAnsi="Times New Roman" w:cs="Times New Roman" w:hint="default"/>
        <w:b/>
        <w:bCs/>
        <w:i w:val="0"/>
        <w:iCs w:val="0"/>
        <w:color w:val="000000" w:themeColor="text1"/>
        <w:spacing w:val="0"/>
        <w:w w:val="100"/>
        <w:sz w:val="24"/>
        <w:szCs w:val="24"/>
        <w:lang w:val="vi" w:eastAsia="en-US" w:bidi="ar-SA"/>
      </w:rPr>
    </w:lvl>
    <w:lvl w:ilvl="1" w:tplc="1752F248">
      <w:numFmt w:val="bullet"/>
      <w:lvlText w:val="•"/>
      <w:lvlJc w:val="left"/>
      <w:pPr>
        <w:ind w:left="1470" w:hanging="293"/>
      </w:pPr>
      <w:rPr>
        <w:rFonts w:hint="default"/>
        <w:lang w:val="vi" w:eastAsia="en-US" w:bidi="ar-SA"/>
      </w:rPr>
    </w:lvl>
    <w:lvl w:ilvl="2" w:tplc="3C3ADA98">
      <w:numFmt w:val="bullet"/>
      <w:lvlText w:val="•"/>
      <w:lvlJc w:val="left"/>
      <w:pPr>
        <w:ind w:left="2497" w:hanging="293"/>
      </w:pPr>
      <w:rPr>
        <w:rFonts w:hint="default"/>
        <w:lang w:val="vi" w:eastAsia="en-US" w:bidi="ar-SA"/>
      </w:rPr>
    </w:lvl>
    <w:lvl w:ilvl="3" w:tplc="826E553A">
      <w:numFmt w:val="bullet"/>
      <w:lvlText w:val="•"/>
      <w:lvlJc w:val="left"/>
      <w:pPr>
        <w:ind w:left="3524" w:hanging="293"/>
      </w:pPr>
      <w:rPr>
        <w:rFonts w:hint="default"/>
        <w:lang w:val="vi" w:eastAsia="en-US" w:bidi="ar-SA"/>
      </w:rPr>
    </w:lvl>
    <w:lvl w:ilvl="4" w:tplc="00865BD4">
      <w:numFmt w:val="bullet"/>
      <w:lvlText w:val="•"/>
      <w:lvlJc w:val="left"/>
      <w:pPr>
        <w:ind w:left="4551" w:hanging="293"/>
      </w:pPr>
      <w:rPr>
        <w:rFonts w:hint="default"/>
        <w:lang w:val="vi" w:eastAsia="en-US" w:bidi="ar-SA"/>
      </w:rPr>
    </w:lvl>
    <w:lvl w:ilvl="5" w:tplc="43AA291C">
      <w:numFmt w:val="bullet"/>
      <w:lvlText w:val="•"/>
      <w:lvlJc w:val="left"/>
      <w:pPr>
        <w:ind w:left="5578" w:hanging="293"/>
      </w:pPr>
      <w:rPr>
        <w:rFonts w:hint="default"/>
        <w:lang w:val="vi" w:eastAsia="en-US" w:bidi="ar-SA"/>
      </w:rPr>
    </w:lvl>
    <w:lvl w:ilvl="6" w:tplc="A10CC978">
      <w:numFmt w:val="bullet"/>
      <w:lvlText w:val="•"/>
      <w:lvlJc w:val="left"/>
      <w:pPr>
        <w:ind w:left="6605" w:hanging="293"/>
      </w:pPr>
      <w:rPr>
        <w:rFonts w:hint="default"/>
        <w:lang w:val="vi" w:eastAsia="en-US" w:bidi="ar-SA"/>
      </w:rPr>
    </w:lvl>
    <w:lvl w:ilvl="7" w:tplc="BB0AF3E6">
      <w:numFmt w:val="bullet"/>
      <w:lvlText w:val="•"/>
      <w:lvlJc w:val="left"/>
      <w:pPr>
        <w:ind w:left="7632" w:hanging="293"/>
      </w:pPr>
      <w:rPr>
        <w:rFonts w:hint="default"/>
        <w:lang w:val="vi" w:eastAsia="en-US" w:bidi="ar-SA"/>
      </w:rPr>
    </w:lvl>
    <w:lvl w:ilvl="8" w:tplc="824AF39E">
      <w:numFmt w:val="bullet"/>
      <w:lvlText w:val="•"/>
      <w:lvlJc w:val="left"/>
      <w:pPr>
        <w:ind w:left="8659" w:hanging="293"/>
      </w:pPr>
      <w:rPr>
        <w:rFonts w:hint="default"/>
        <w:lang w:val="vi" w:eastAsia="en-US" w:bidi="ar-SA"/>
      </w:rPr>
    </w:lvl>
  </w:abstractNum>
  <w:abstractNum w:abstractNumId="3">
    <w:nsid w:val="36580D99"/>
    <w:multiLevelType w:val="hybridMultilevel"/>
    <w:tmpl w:val="1F984E40"/>
    <w:lvl w:ilvl="0" w:tplc="41DE6C44">
      <w:start w:val="1"/>
      <w:numFmt w:val="upperLetter"/>
      <w:lvlText w:val="%1."/>
      <w:lvlJc w:val="left"/>
      <w:pPr>
        <w:ind w:left="48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">
    <w:nsid w:val="3A505399"/>
    <w:multiLevelType w:val="hybridMultilevel"/>
    <w:tmpl w:val="9B046750"/>
    <w:lvl w:ilvl="0" w:tplc="E6305922">
      <w:start w:val="1"/>
      <w:numFmt w:val="upperLetter"/>
      <w:lvlText w:val="%1."/>
      <w:lvlJc w:val="left"/>
      <w:pPr>
        <w:ind w:left="412" w:hanging="293"/>
      </w:pPr>
      <w:rPr>
        <w:rFonts w:ascii="Times New Roman" w:eastAsia="Times New Roman" w:hAnsi="Times New Roman" w:cs="Times New Roman" w:hint="default"/>
        <w:b/>
        <w:bCs/>
        <w:i w:val="0"/>
        <w:iCs w:val="0"/>
        <w:color w:val="0D0D0D"/>
        <w:spacing w:val="-1"/>
        <w:w w:val="100"/>
        <w:sz w:val="24"/>
        <w:szCs w:val="24"/>
        <w:lang w:val="vi" w:eastAsia="en-US" w:bidi="ar-SA"/>
      </w:rPr>
    </w:lvl>
    <w:lvl w:ilvl="1" w:tplc="CD62A62A">
      <w:numFmt w:val="bullet"/>
      <w:lvlText w:val="•"/>
      <w:lvlJc w:val="left"/>
      <w:pPr>
        <w:ind w:left="1447" w:hanging="293"/>
      </w:pPr>
      <w:rPr>
        <w:rFonts w:hint="default"/>
        <w:lang w:val="vi" w:eastAsia="en-US" w:bidi="ar-SA"/>
      </w:rPr>
    </w:lvl>
    <w:lvl w:ilvl="2" w:tplc="360853A6">
      <w:numFmt w:val="bullet"/>
      <w:lvlText w:val="•"/>
      <w:lvlJc w:val="left"/>
      <w:pPr>
        <w:ind w:left="2474" w:hanging="293"/>
      </w:pPr>
      <w:rPr>
        <w:rFonts w:hint="default"/>
        <w:lang w:val="vi" w:eastAsia="en-US" w:bidi="ar-SA"/>
      </w:rPr>
    </w:lvl>
    <w:lvl w:ilvl="3" w:tplc="58E4ADBC">
      <w:numFmt w:val="bullet"/>
      <w:lvlText w:val="•"/>
      <w:lvlJc w:val="left"/>
      <w:pPr>
        <w:ind w:left="3501" w:hanging="293"/>
      </w:pPr>
      <w:rPr>
        <w:rFonts w:hint="default"/>
        <w:lang w:val="vi" w:eastAsia="en-US" w:bidi="ar-SA"/>
      </w:rPr>
    </w:lvl>
    <w:lvl w:ilvl="4" w:tplc="80B65C12">
      <w:numFmt w:val="bullet"/>
      <w:lvlText w:val="•"/>
      <w:lvlJc w:val="left"/>
      <w:pPr>
        <w:ind w:left="4528" w:hanging="293"/>
      </w:pPr>
      <w:rPr>
        <w:rFonts w:hint="default"/>
        <w:lang w:val="vi" w:eastAsia="en-US" w:bidi="ar-SA"/>
      </w:rPr>
    </w:lvl>
    <w:lvl w:ilvl="5" w:tplc="7554AEBA">
      <w:numFmt w:val="bullet"/>
      <w:lvlText w:val="•"/>
      <w:lvlJc w:val="left"/>
      <w:pPr>
        <w:ind w:left="5555" w:hanging="293"/>
      </w:pPr>
      <w:rPr>
        <w:rFonts w:hint="default"/>
        <w:lang w:val="vi" w:eastAsia="en-US" w:bidi="ar-SA"/>
      </w:rPr>
    </w:lvl>
    <w:lvl w:ilvl="6" w:tplc="C77A1C5A">
      <w:numFmt w:val="bullet"/>
      <w:lvlText w:val="•"/>
      <w:lvlJc w:val="left"/>
      <w:pPr>
        <w:ind w:left="6582" w:hanging="293"/>
      </w:pPr>
      <w:rPr>
        <w:rFonts w:hint="default"/>
        <w:lang w:val="vi" w:eastAsia="en-US" w:bidi="ar-SA"/>
      </w:rPr>
    </w:lvl>
    <w:lvl w:ilvl="7" w:tplc="FD70632A">
      <w:numFmt w:val="bullet"/>
      <w:lvlText w:val="•"/>
      <w:lvlJc w:val="left"/>
      <w:pPr>
        <w:ind w:left="7609" w:hanging="293"/>
      </w:pPr>
      <w:rPr>
        <w:rFonts w:hint="default"/>
        <w:lang w:val="vi" w:eastAsia="en-US" w:bidi="ar-SA"/>
      </w:rPr>
    </w:lvl>
    <w:lvl w:ilvl="8" w:tplc="B0A66A68">
      <w:numFmt w:val="bullet"/>
      <w:lvlText w:val="•"/>
      <w:lvlJc w:val="left"/>
      <w:pPr>
        <w:ind w:left="8636" w:hanging="293"/>
      </w:pPr>
      <w:rPr>
        <w:rFonts w:hint="default"/>
        <w:lang w:val="vi" w:eastAsia="en-US" w:bidi="ar-SA"/>
      </w:rPr>
    </w:lvl>
  </w:abstractNum>
  <w:abstractNum w:abstractNumId="5">
    <w:nsid w:val="44EA00C4"/>
    <w:multiLevelType w:val="hybridMultilevel"/>
    <w:tmpl w:val="8EC8F5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E63AB0"/>
    <w:multiLevelType w:val="hybridMultilevel"/>
    <w:tmpl w:val="38BE397C"/>
    <w:lvl w:ilvl="0" w:tplc="ABD6D94E">
      <w:start w:val="1"/>
      <w:numFmt w:val="upperLetter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>
    <w:nsid w:val="69106801"/>
    <w:multiLevelType w:val="hybridMultilevel"/>
    <w:tmpl w:val="0E1EF24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C305C3"/>
    <w:multiLevelType w:val="hybridMultilevel"/>
    <w:tmpl w:val="95D8F0EE"/>
    <w:lvl w:ilvl="0" w:tplc="79122140">
      <w:start w:val="1"/>
      <w:numFmt w:val="upperLetter"/>
      <w:lvlText w:val="%1."/>
      <w:lvlJc w:val="left"/>
      <w:pPr>
        <w:ind w:left="412" w:hanging="293"/>
      </w:pPr>
      <w:rPr>
        <w:rFonts w:ascii="Times New Roman" w:eastAsia="Times New Roman" w:hAnsi="Times New Roman" w:cs="Times New Roman" w:hint="default"/>
        <w:b/>
        <w:bCs/>
        <w:i w:val="0"/>
        <w:iCs w:val="0"/>
        <w:color w:val="0D0D0D"/>
        <w:spacing w:val="-1"/>
        <w:w w:val="100"/>
        <w:sz w:val="24"/>
        <w:szCs w:val="24"/>
        <w:lang w:val="vi" w:eastAsia="en-US" w:bidi="ar-SA"/>
      </w:rPr>
    </w:lvl>
    <w:lvl w:ilvl="1" w:tplc="FEF0FCB6">
      <w:numFmt w:val="bullet"/>
      <w:lvlText w:val="•"/>
      <w:lvlJc w:val="left"/>
      <w:pPr>
        <w:ind w:left="1447" w:hanging="293"/>
      </w:pPr>
      <w:rPr>
        <w:rFonts w:hint="default"/>
        <w:lang w:val="vi" w:eastAsia="en-US" w:bidi="ar-SA"/>
      </w:rPr>
    </w:lvl>
    <w:lvl w:ilvl="2" w:tplc="5C5E1ED6">
      <w:numFmt w:val="bullet"/>
      <w:lvlText w:val="•"/>
      <w:lvlJc w:val="left"/>
      <w:pPr>
        <w:ind w:left="2474" w:hanging="293"/>
      </w:pPr>
      <w:rPr>
        <w:rFonts w:hint="default"/>
        <w:lang w:val="vi" w:eastAsia="en-US" w:bidi="ar-SA"/>
      </w:rPr>
    </w:lvl>
    <w:lvl w:ilvl="3" w:tplc="5CA0EA28">
      <w:numFmt w:val="bullet"/>
      <w:lvlText w:val="•"/>
      <w:lvlJc w:val="left"/>
      <w:pPr>
        <w:ind w:left="3501" w:hanging="293"/>
      </w:pPr>
      <w:rPr>
        <w:rFonts w:hint="default"/>
        <w:lang w:val="vi" w:eastAsia="en-US" w:bidi="ar-SA"/>
      </w:rPr>
    </w:lvl>
    <w:lvl w:ilvl="4" w:tplc="BAF25F1A">
      <w:numFmt w:val="bullet"/>
      <w:lvlText w:val="•"/>
      <w:lvlJc w:val="left"/>
      <w:pPr>
        <w:ind w:left="4528" w:hanging="293"/>
      </w:pPr>
      <w:rPr>
        <w:rFonts w:hint="default"/>
        <w:lang w:val="vi" w:eastAsia="en-US" w:bidi="ar-SA"/>
      </w:rPr>
    </w:lvl>
    <w:lvl w:ilvl="5" w:tplc="F7B0CF68">
      <w:numFmt w:val="bullet"/>
      <w:lvlText w:val="•"/>
      <w:lvlJc w:val="left"/>
      <w:pPr>
        <w:ind w:left="5555" w:hanging="293"/>
      </w:pPr>
      <w:rPr>
        <w:rFonts w:hint="default"/>
        <w:lang w:val="vi" w:eastAsia="en-US" w:bidi="ar-SA"/>
      </w:rPr>
    </w:lvl>
    <w:lvl w:ilvl="6" w:tplc="88164E02">
      <w:numFmt w:val="bullet"/>
      <w:lvlText w:val="•"/>
      <w:lvlJc w:val="left"/>
      <w:pPr>
        <w:ind w:left="6582" w:hanging="293"/>
      </w:pPr>
      <w:rPr>
        <w:rFonts w:hint="default"/>
        <w:lang w:val="vi" w:eastAsia="en-US" w:bidi="ar-SA"/>
      </w:rPr>
    </w:lvl>
    <w:lvl w:ilvl="7" w:tplc="0D6AFBDC">
      <w:numFmt w:val="bullet"/>
      <w:lvlText w:val="•"/>
      <w:lvlJc w:val="left"/>
      <w:pPr>
        <w:ind w:left="7609" w:hanging="293"/>
      </w:pPr>
      <w:rPr>
        <w:rFonts w:hint="default"/>
        <w:lang w:val="vi" w:eastAsia="en-US" w:bidi="ar-SA"/>
      </w:rPr>
    </w:lvl>
    <w:lvl w:ilvl="8" w:tplc="A8CE8488">
      <w:numFmt w:val="bullet"/>
      <w:lvlText w:val="•"/>
      <w:lvlJc w:val="left"/>
      <w:pPr>
        <w:ind w:left="8636" w:hanging="293"/>
      </w:pPr>
      <w:rPr>
        <w:rFonts w:hint="default"/>
        <w:lang w:val="vi" w:eastAsia="en-US" w:bidi="ar-SA"/>
      </w:r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8"/>
  </w:num>
  <w:num w:numId="5">
    <w:abstractNumId w:val="0"/>
  </w:num>
  <w:num w:numId="6">
    <w:abstractNumId w:val="1"/>
  </w:num>
  <w:num w:numId="7">
    <w:abstractNumId w:val="6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FC3"/>
    <w:rsid w:val="00047D60"/>
    <w:rsid w:val="00073A14"/>
    <w:rsid w:val="00114E97"/>
    <w:rsid w:val="0023119F"/>
    <w:rsid w:val="002C5D30"/>
    <w:rsid w:val="003757CC"/>
    <w:rsid w:val="004552B9"/>
    <w:rsid w:val="00487898"/>
    <w:rsid w:val="004C3257"/>
    <w:rsid w:val="00506572"/>
    <w:rsid w:val="00513EE2"/>
    <w:rsid w:val="005A57DA"/>
    <w:rsid w:val="00640219"/>
    <w:rsid w:val="006859E5"/>
    <w:rsid w:val="006A38DC"/>
    <w:rsid w:val="006E418F"/>
    <w:rsid w:val="007A341B"/>
    <w:rsid w:val="008103C0"/>
    <w:rsid w:val="00837D0A"/>
    <w:rsid w:val="009227D0"/>
    <w:rsid w:val="00922BEB"/>
    <w:rsid w:val="009341DA"/>
    <w:rsid w:val="009971D1"/>
    <w:rsid w:val="00A04F4A"/>
    <w:rsid w:val="00A5135B"/>
    <w:rsid w:val="00AD2708"/>
    <w:rsid w:val="00B42FC3"/>
    <w:rsid w:val="00BA19F5"/>
    <w:rsid w:val="00C13C22"/>
    <w:rsid w:val="00C17AA6"/>
    <w:rsid w:val="00C21DE9"/>
    <w:rsid w:val="00C25B78"/>
    <w:rsid w:val="00CA2259"/>
    <w:rsid w:val="00CA40CE"/>
    <w:rsid w:val="00D67F77"/>
    <w:rsid w:val="00E11A93"/>
    <w:rsid w:val="00E379EF"/>
    <w:rsid w:val="00E95B63"/>
    <w:rsid w:val="00ED631B"/>
    <w:rsid w:val="00F339EA"/>
    <w:rsid w:val="00FB777D"/>
    <w:rsid w:val="00FC2D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973C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379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ListParagraph">
    <w:name w:val="List Paragraph"/>
    <w:basedOn w:val="Normal"/>
    <w:uiPriority w:val="34"/>
    <w:qFormat/>
    <w:rsid w:val="00513EE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25B7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B78"/>
  </w:style>
  <w:style w:type="paragraph" w:styleId="Footer">
    <w:name w:val="footer"/>
    <w:basedOn w:val="Normal"/>
    <w:link w:val="FooterChar"/>
    <w:uiPriority w:val="99"/>
    <w:unhideWhenUsed/>
    <w:rsid w:val="00C25B7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B78"/>
  </w:style>
  <w:style w:type="character" w:customStyle="1" w:styleId="mjx-char">
    <w:name w:val="mjx-char"/>
    <w:basedOn w:val="DefaultParagraphFont"/>
    <w:rsid w:val="002C5D30"/>
  </w:style>
  <w:style w:type="character" w:customStyle="1" w:styleId="mjxassistivemathml">
    <w:name w:val="mjx_assistive_mathml"/>
    <w:basedOn w:val="DefaultParagraphFont"/>
    <w:rsid w:val="002C5D30"/>
  </w:style>
  <w:style w:type="paragraph" w:styleId="BalloonText">
    <w:name w:val="Balloon Text"/>
    <w:basedOn w:val="Normal"/>
    <w:link w:val="BalloonTextChar"/>
    <w:uiPriority w:val="99"/>
    <w:semiHidden/>
    <w:unhideWhenUsed/>
    <w:rsid w:val="00047D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D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22BEB"/>
    <w:rPr>
      <w:rFonts w:ascii="Times New Roman" w:eastAsia="Calibri" w:hAnsi="Times New Roman" w:cs="Times New Roman"/>
      <w:spacing w:val="-4"/>
      <w:position w:val="-24"/>
      <w:sz w:val="28"/>
      <w:szCs w:val="28"/>
      <w:lang w:val="en-US"/>
    </w:rPr>
  </w:style>
  <w:style w:type="character" w:customStyle="1" w:styleId="YoungMixChar">
    <w:name w:val="YoungMix_Char"/>
    <w:rsid w:val="004552B9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4552B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6E418F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379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ListParagraph">
    <w:name w:val="List Paragraph"/>
    <w:basedOn w:val="Normal"/>
    <w:uiPriority w:val="34"/>
    <w:qFormat/>
    <w:rsid w:val="00513EE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25B7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B78"/>
  </w:style>
  <w:style w:type="paragraph" w:styleId="Footer">
    <w:name w:val="footer"/>
    <w:basedOn w:val="Normal"/>
    <w:link w:val="FooterChar"/>
    <w:uiPriority w:val="99"/>
    <w:unhideWhenUsed/>
    <w:rsid w:val="00C25B7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B78"/>
  </w:style>
  <w:style w:type="character" w:customStyle="1" w:styleId="mjx-char">
    <w:name w:val="mjx-char"/>
    <w:basedOn w:val="DefaultParagraphFont"/>
    <w:rsid w:val="002C5D30"/>
  </w:style>
  <w:style w:type="character" w:customStyle="1" w:styleId="mjxassistivemathml">
    <w:name w:val="mjx_assistive_mathml"/>
    <w:basedOn w:val="DefaultParagraphFont"/>
    <w:rsid w:val="002C5D30"/>
  </w:style>
  <w:style w:type="paragraph" w:styleId="BalloonText">
    <w:name w:val="Balloon Text"/>
    <w:basedOn w:val="Normal"/>
    <w:link w:val="BalloonTextChar"/>
    <w:uiPriority w:val="99"/>
    <w:semiHidden/>
    <w:unhideWhenUsed/>
    <w:rsid w:val="00047D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D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22BEB"/>
    <w:rPr>
      <w:rFonts w:ascii="Times New Roman" w:eastAsia="Calibri" w:hAnsi="Times New Roman" w:cs="Times New Roman"/>
      <w:spacing w:val="-4"/>
      <w:position w:val="-24"/>
      <w:sz w:val="28"/>
      <w:szCs w:val="28"/>
      <w:lang w:val="en-US"/>
    </w:rPr>
  </w:style>
  <w:style w:type="character" w:customStyle="1" w:styleId="YoungMixChar">
    <w:name w:val="YoungMix_Char"/>
    <w:rsid w:val="004552B9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4552B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6E418F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9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1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4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7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0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8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53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9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6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73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2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87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0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2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2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1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1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95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8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2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4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9.bin" Type="http://schemas.openxmlformats.org/officeDocument/2006/relationships/oleObject"/><Relationship Id="rId111" Target="media/image55.emf" Type="http://schemas.openxmlformats.org/officeDocument/2006/relationships/image"/><Relationship Id="rId112" Target="media/image56.wmf" Type="http://schemas.openxmlformats.org/officeDocument/2006/relationships/image"/><Relationship Id="rId113" Target="embeddings/oleObject50.bin" Type="http://schemas.openxmlformats.org/officeDocument/2006/relationships/oleObject"/><Relationship Id="rId114" Target="media/image57.wmf" Type="http://schemas.openxmlformats.org/officeDocument/2006/relationships/image"/><Relationship Id="rId115" Target="embeddings/oleObject51.bin" Type="http://schemas.openxmlformats.org/officeDocument/2006/relationships/oleObject"/><Relationship Id="rId116" Target="media/image58.wmf" Type="http://schemas.openxmlformats.org/officeDocument/2006/relationships/image"/><Relationship Id="rId117" Target="embeddings/oleObject52.bin" Type="http://schemas.openxmlformats.org/officeDocument/2006/relationships/oleObject"/><Relationship Id="rId118" Target="media/image59.wmf" Type="http://schemas.openxmlformats.org/officeDocument/2006/relationships/image"/><Relationship Id="rId119" Target="embeddings/oleObject53.bin" Type="http://schemas.openxmlformats.org/officeDocument/2006/relationships/oleObject"/><Relationship Id="rId12" Target="media/image3.wmf" Type="http://schemas.openxmlformats.org/officeDocument/2006/relationships/image"/><Relationship Id="rId120" Target="media/image60.png" Type="http://schemas.openxmlformats.org/officeDocument/2006/relationships/image"/><Relationship Id="rId121" Target="header1.xml" Type="http://schemas.openxmlformats.org/officeDocument/2006/relationships/header"/><Relationship Id="rId122" Target="footer1.xml" Type="http://schemas.openxmlformats.org/officeDocument/2006/relationships/footer"/><Relationship Id="rId123" Target="fontTable.xml" Type="http://schemas.openxmlformats.org/officeDocument/2006/relationships/fontTable"/><Relationship Id="rId124" Target="theme/theme1.xml" Type="http://schemas.openxmlformats.org/officeDocument/2006/relationships/them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png" Type="http://schemas.openxmlformats.org/officeDocument/2006/relationships/image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png" Type="http://schemas.openxmlformats.org/officeDocument/2006/relationships/image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png" Type="http://schemas.openxmlformats.org/officeDocument/2006/relationships/image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png" Type="http://schemas.openxmlformats.org/officeDocument/2006/relationships/image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wmf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png" Type="http://schemas.openxmlformats.org/officeDocument/2006/relationships/image"/><Relationship Id="rId93" Target="media/image46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23</Words>
  <Characters>6402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7T14:23:00Z</dcterms:created>
  <dc:creator>admin</dc:creator>
  <dc:description>Đề cương ôn tập giữa học kỳ 2 Toán 8 Chân trời sáng tạo có đáp án được soạn dưới dạng file word và PDF gồm 6 trang. Các bạn xem và tải về ở dưới.</dc:description>
  <dcterms:modified xsi:type="dcterms:W3CDTF">2024-02-27T14:31:00Z</dcterms:modified>
  <cp:revision>1</cp:revision>
  <dc:title>Đề Cương Ôn Tập Giữa Học Kỳ 2 Toán 8 Chân Trời Sáng Tạo Có Đáp Án</dc:title>
</cp:coreProperties>
</file>